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72" r:id="rId1"/>
  </p:sldMasterIdLst>
  <p:notesMasterIdLst>
    <p:notesMasterId r:id="rId25"/>
  </p:notesMasterIdLst>
  <p:sldIdLst>
    <p:sldId id="256" r:id="rId2"/>
    <p:sldId id="305" r:id="rId3"/>
    <p:sldId id="306" r:id="rId4"/>
    <p:sldId id="308" r:id="rId5"/>
    <p:sldId id="309" r:id="rId6"/>
    <p:sldId id="310" r:id="rId7"/>
    <p:sldId id="311" r:id="rId8"/>
    <p:sldId id="321" r:id="rId9"/>
    <p:sldId id="312" r:id="rId10"/>
    <p:sldId id="313" r:id="rId11"/>
    <p:sldId id="314" r:id="rId12"/>
    <p:sldId id="323" r:id="rId13"/>
    <p:sldId id="315" r:id="rId14"/>
    <p:sldId id="330" r:id="rId15"/>
    <p:sldId id="325" r:id="rId16"/>
    <p:sldId id="316" r:id="rId17"/>
    <p:sldId id="326" r:id="rId18"/>
    <p:sldId id="327" r:id="rId19"/>
    <p:sldId id="317" r:id="rId20"/>
    <p:sldId id="328" r:id="rId21"/>
    <p:sldId id="318" r:id="rId22"/>
    <p:sldId id="319" r:id="rId23"/>
    <p:sldId id="331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6" clrIdx="0">
    <p:extLst>
      <p:ext uri="{19B8F6BF-5375-455C-9EA6-DF929625EA0E}">
        <p15:presenceInfo xmlns="" xmlns:p15="http://schemas.microsoft.com/office/powerpoint/2012/main" userId="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8B8B"/>
    <a:srgbClr val="FFFF99"/>
    <a:srgbClr val="99CCFF"/>
    <a:srgbClr val="FF0000"/>
    <a:srgbClr val="F1CFC1"/>
    <a:srgbClr val="FFFFCC"/>
    <a:srgbClr val="CCECFF"/>
    <a:srgbClr val="FFFFFF"/>
    <a:srgbClr val="D7E3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75267" autoAdjust="0"/>
  </p:normalViewPr>
  <p:slideViewPr>
    <p:cSldViewPr snapToGrid="0">
      <p:cViewPr>
        <p:scale>
          <a:sx n="50" d="100"/>
          <a:sy n="50" d="100"/>
        </p:scale>
        <p:origin x="-1500" y="-18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4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4BC0235B-B625-4DF1-9E9F-AC80EFCD8F3C}" type="datetimeFigureOut">
              <a:rPr lang="en-US" smtClean="0"/>
              <a:pPr/>
              <a:t>7/23/2018</a:t>
            </a:fld>
            <a:endParaRPr lang="en-US" dirty="0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 dirty="0" err="1"/>
              <a:t>Chỉnh</a:t>
            </a:r>
            <a:r>
              <a:rPr lang="vi-VN" dirty="0"/>
              <a:t> </a:t>
            </a:r>
            <a:r>
              <a:rPr lang="vi-VN" dirty="0" err="1"/>
              <a:t>sửa</a:t>
            </a:r>
            <a:r>
              <a:rPr lang="vi-VN" dirty="0"/>
              <a:t> </a:t>
            </a:r>
            <a:r>
              <a:rPr lang="vi-VN" dirty="0" err="1"/>
              <a:t>kiểu</a:t>
            </a:r>
            <a:r>
              <a:rPr lang="vi-VN" dirty="0"/>
              <a:t> văn </a:t>
            </a:r>
            <a:r>
              <a:rPr lang="vi-VN" dirty="0" err="1"/>
              <a:t>bản</a:t>
            </a:r>
            <a:r>
              <a:rPr lang="vi-VN" dirty="0"/>
              <a:t> </a:t>
            </a:r>
            <a:r>
              <a:rPr lang="vi-VN" dirty="0" err="1"/>
              <a:t>của</a:t>
            </a:r>
            <a:r>
              <a:rPr lang="vi-VN" dirty="0"/>
              <a:t> </a:t>
            </a:r>
            <a:r>
              <a:rPr lang="vi-VN" dirty="0" err="1"/>
              <a:t>Bản</a:t>
            </a:r>
            <a:r>
              <a:rPr lang="vi-VN" dirty="0"/>
              <a:t> </a:t>
            </a:r>
            <a:r>
              <a:rPr lang="vi-VN" dirty="0" err="1"/>
              <a:t>cái</a:t>
            </a:r>
            <a:endParaRPr lang="vi-VN" dirty="0"/>
          </a:p>
          <a:p>
            <a:pPr lvl="1"/>
            <a:r>
              <a:rPr lang="vi-VN" dirty="0" err="1"/>
              <a:t>Mức</a:t>
            </a:r>
            <a:r>
              <a:rPr lang="vi-VN" dirty="0"/>
              <a:t> hai</a:t>
            </a:r>
          </a:p>
          <a:p>
            <a:pPr lvl="2"/>
            <a:r>
              <a:rPr lang="vi-VN" dirty="0" err="1"/>
              <a:t>Mức</a:t>
            </a:r>
            <a:r>
              <a:rPr lang="vi-VN" dirty="0"/>
              <a:t> ba</a:t>
            </a:r>
          </a:p>
          <a:p>
            <a:pPr lvl="3"/>
            <a:r>
              <a:rPr lang="vi-VN" dirty="0" err="1"/>
              <a:t>Mức</a:t>
            </a:r>
            <a:r>
              <a:rPr lang="vi-VN" dirty="0"/>
              <a:t> </a:t>
            </a:r>
            <a:r>
              <a:rPr lang="vi-VN" dirty="0" err="1"/>
              <a:t>bốn</a:t>
            </a:r>
            <a:endParaRPr lang="vi-VN" dirty="0"/>
          </a:p>
          <a:p>
            <a:pPr lvl="4"/>
            <a:r>
              <a:rPr lang="vi-VN" dirty="0" err="1"/>
              <a:t>Mức</a:t>
            </a:r>
            <a:r>
              <a:rPr lang="vi-VN" dirty="0"/>
              <a:t> năm</a:t>
            </a:r>
            <a:endParaRPr lang="en-US" dirty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763DAC0F-FF9A-41D5-A245-0A9D2CB1FBE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957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5885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2920-2961 methyne</a:t>
            </a:r>
            <a:r>
              <a:rPr lang="vi-VN" baseline="0" dirty="0" smtClean="0"/>
              <a:t> </a:t>
            </a:r>
            <a:r>
              <a:rPr lang="vi-VN" dirty="0" smtClean="0"/>
              <a:t>, 3218 </a:t>
            </a:r>
            <a:r>
              <a:rPr lang="vi-VN" baseline="0" dirty="0" smtClean="0"/>
              <a:t> N-H,     3411 OH</a:t>
            </a:r>
          </a:p>
          <a:p>
            <a:r>
              <a:rPr lang="vi-VN" baseline="0" dirty="0" smtClean="0"/>
              <a:t>P=O 1224 </a:t>
            </a:r>
          </a:p>
          <a:p>
            <a:r>
              <a:rPr lang="vi-VN" baseline="0" dirty="0" smtClean="0"/>
              <a:t>P-C 138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3664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9.51-9.54 O-H </a:t>
            </a:r>
          </a:p>
          <a:p>
            <a:r>
              <a:rPr lang="vi-VN" dirty="0" smtClean="0"/>
              <a:t>9.1-8.9 N-H</a:t>
            </a:r>
          </a:p>
          <a:p>
            <a:r>
              <a:rPr lang="vi-VN" dirty="0" smtClean="0"/>
              <a:t>5.85-5.57 c thủ</a:t>
            </a:r>
            <a:r>
              <a:rPr lang="vi-VN" baseline="0" dirty="0" smtClean="0"/>
              <a:t> tính</a:t>
            </a:r>
          </a:p>
          <a:p>
            <a:r>
              <a:rPr lang="vi-VN" baseline="0" dirty="0" smtClean="0"/>
              <a:t>Phổ p 28.29 P=0 và 29.96 P-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053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48744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N-H,</a:t>
            </a:r>
            <a:r>
              <a:rPr lang="vi-VN" baseline="0" dirty="0" smtClean="0"/>
              <a:t> O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39977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UL noi truoc</a:t>
            </a:r>
          </a:p>
          <a:p>
            <a:r>
              <a:rPr lang="vi-VN" dirty="0" smtClean="0"/>
              <a:t>Hinh + bang CC =&gt; chung slide, can thi tach r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78841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DPA có</a:t>
            </a:r>
            <a:r>
              <a:rPr lang="vi-VN" baseline="0" dirty="0" smtClean="0"/>
              <a:t> khả năng pha loãng nhiện liệu , úc chế ngọn lửa , giảm các chất bay hơi có khả năng cháy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2639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Đỉnh 1360 D hình</a:t>
            </a:r>
            <a:r>
              <a:rPr lang="vi-VN" baseline="0" dirty="0" smtClean="0"/>
              <a:t> dạng vô định hình của than</a:t>
            </a:r>
            <a:endParaRPr lang="vi-VN" dirty="0" smtClean="0"/>
          </a:p>
          <a:p>
            <a:r>
              <a:rPr lang="vi-VN" dirty="0" smtClean="0"/>
              <a:t>1590 G c</a:t>
            </a:r>
            <a:r>
              <a:rPr lang="vi-VN" baseline="0" dirty="0" smtClean="0"/>
              <a:t> sp2</a:t>
            </a:r>
          </a:p>
          <a:p>
            <a:r>
              <a:rPr lang="vi-VN" baseline="0" dirty="0" smtClean="0"/>
              <a:t>Kính thước của cấu trúc than EP nhỏ hơn =&gt; khả năng bảo vệ thấ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07615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07615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PHBA benz, tolu, phenol</a:t>
            </a:r>
          </a:p>
          <a:p>
            <a:r>
              <a:rPr lang="vi-VN" dirty="0" smtClean="0"/>
              <a:t>DOPO</a:t>
            </a:r>
            <a:r>
              <a:rPr lang="vi-VN" baseline="0" dirty="0" smtClean="0"/>
              <a:t>  biphenyl,  fluorene, o hydroxybiphenyl, 9, phenyl fluoren</a:t>
            </a:r>
          </a:p>
          <a:p>
            <a:r>
              <a:rPr lang="vi-VN" baseline="0" smtClean="0"/>
              <a:t>Lưu huỳnh : benzothiazole, 2, aminobenzothiazo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2907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97533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-nhựa</a:t>
            </a:r>
            <a:r>
              <a:rPr lang="vi-VN" baseline="0" dirty="0" smtClean="0"/>
              <a:t> nhiệt rắn.</a:t>
            </a:r>
          </a:p>
          <a:p>
            <a:pPr marL="171450" indent="-171450">
              <a:buFontTx/>
              <a:buChar char="-"/>
            </a:pPr>
            <a:r>
              <a:rPr lang="vi-VN" baseline="0" dirty="0" smtClean="0"/>
              <a:t>Có tính chống ăn mòn, tính chất điện môi thấp, độ kết đính cao, độ bền cơ học cao</a:t>
            </a:r>
          </a:p>
          <a:p>
            <a:pPr marL="171450" indent="-171450">
              <a:buFontTx/>
              <a:buChar char="-"/>
            </a:pPr>
            <a:r>
              <a:rPr lang="vi-VN" baseline="0" dirty="0" smtClean="0"/>
              <a:t>Ứng dụng : lớp phủ, keo dán, vật liệu composite,.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920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vi-VN" dirty="0" smtClean="0"/>
              <a:t>Để tạo</a:t>
            </a:r>
            <a:r>
              <a:rPr lang="vi-VN" baseline="0" dirty="0" smtClean="0"/>
              <a:t> nhựa có đắc tính tối ưu, cần đóng rắn nhựa</a:t>
            </a:r>
          </a:p>
          <a:p>
            <a:pPr marL="0" indent="0">
              <a:buFontTx/>
              <a:buNone/>
            </a:pPr>
            <a:r>
              <a:rPr lang="vi-VN" baseline="0" dirty="0" smtClean="0"/>
              <a:t>Có 2 dạng chất dóng rắ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1997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Nhược điểm</a:t>
            </a:r>
            <a:r>
              <a:rPr lang="vi-VN" baseline="0" dirty="0" smtClean="0"/>
              <a:t> là dễ cháy và không có khả năng tự dập tắt gây ra thiệt hại về tài sản của con người</a:t>
            </a:r>
          </a:p>
          <a:p>
            <a:r>
              <a:rPr lang="vi-VN" baseline="0" dirty="0" smtClean="0"/>
              <a:t>Vì vậy cần tăng khả năng chống cháy cho nhựa epoxy</a:t>
            </a:r>
          </a:p>
          <a:p>
            <a:r>
              <a:rPr lang="vi-VN" baseline="0" dirty="0" smtClean="0"/>
              <a:t>Các nhà khao học đã nghiên cứu ra một số loại chất chống chá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2043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Cụ thể</a:t>
            </a:r>
            <a:r>
              <a:rPr lang="vi-VN" baseline="0" dirty="0" smtClean="0"/>
              <a:t> là: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65590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Bị phân</a:t>
            </a:r>
            <a:r>
              <a:rPr lang="vi-VN" baseline="0" dirty="0" smtClean="0"/>
              <a:t> hủy thường tạo ra nước làm mát bề mặt pl</a:t>
            </a:r>
          </a:p>
          <a:p>
            <a:r>
              <a:rPr lang="vi-VN" baseline="0" dirty="0" smtClean="0"/>
              <a:t>Ngoài ra tạo ra 1 lớp ràn cản có thể bảo vệ bề mặt p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97051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5456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baseline="0" dirty="0" smtClean="0"/>
              <a:t>Hình thành lớp bảo vệ: phụ gia chống cháy sẽ tạo 1 lớp bảo vệ có khả năng dẫn nhiệt thấp, làm giảm lượng nhiệt bên ngoài lên pol</a:t>
            </a:r>
          </a:p>
          <a:p>
            <a:r>
              <a:rPr lang="vi-VN" baseline="0" dirty="0" smtClean="0"/>
              <a:t>Giảm lượng khí dễ cháy</a:t>
            </a:r>
          </a:p>
          <a:p>
            <a:endParaRPr lang="vi-VN" baseline="0" dirty="0" smtClean="0"/>
          </a:p>
          <a:p>
            <a:endParaRPr lang="vi-VN" baseline="0" dirty="0" smtClean="0"/>
          </a:p>
          <a:p>
            <a:r>
              <a:rPr lang="vi-VN" baseline="0" dirty="0" smtClean="0"/>
              <a:t>Ức chế bề mặt: FR phân hủy tạo ra lớp tro hoạt động như 1 rào cản ngăn kh cho o , và nhiệt tiếp xúc vs pl</a:t>
            </a:r>
            <a:endParaRPr lang="vi-VN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50598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2-aminobenzothiazole ( ABZ)</a:t>
            </a:r>
          </a:p>
          <a:p>
            <a:r>
              <a:rPr lang="vi-VN" dirty="0" smtClean="0"/>
              <a:t>P huydroben</a:t>
            </a:r>
            <a:r>
              <a:rPr lang="vi-VN" baseline="0" dirty="0" smtClean="0"/>
              <a:t>zadehic ( phba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DAC0F-FF9A-41D5-A245-0A9D2CB1FBEE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636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910080" y="359898"/>
            <a:ext cx="987552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910080" y="1850064"/>
            <a:ext cx="987552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06E4D54-990B-457A-A34E-B46FAE48D9EA}" type="datetime1">
              <a:rPr lang="en-US" smtClean="0"/>
              <a:t>7/23/2018</a:t>
            </a:fld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A501E1F-8DDF-439E-836C-E084D550C0A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1228577" y="1413802"/>
            <a:ext cx="280416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542901" y="1345016"/>
            <a:ext cx="85344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C1443AE-72E3-4D38-B1B5-1AC4EB1F1764}" type="datetime1">
              <a:rPr lang="en-US" smtClean="0"/>
              <a:t>7/2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A501E1F-8DDF-439E-836C-E084D550C0A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274640"/>
            <a:ext cx="24384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274641"/>
            <a:ext cx="7416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24EA64A-A27B-4EF5-858A-95847C185E1C}" type="datetime1">
              <a:rPr lang="en-US" smtClean="0"/>
              <a:t>7/2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A501E1F-8DDF-439E-836C-E084D550C0A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7B2C969-897B-479C-A378-BE4EA0BD4674}" type="datetime1">
              <a:rPr lang="en-US" smtClean="0"/>
              <a:t>7/2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A501E1F-8DDF-439E-836C-E084D550C0A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043853" y="-54"/>
            <a:ext cx="9144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7856" y="2600325"/>
            <a:ext cx="85344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37856" y="1066800"/>
            <a:ext cx="85344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7FED910-7E98-4A69-9E1E-8AE0AB94E2F5}" type="datetime1">
              <a:rPr lang="en-US" smtClean="0"/>
              <a:t>7/2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A501E1F-8DDF-439E-836C-E084D550C0A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 bwMode="invGray">
          <a:xfrm>
            <a:off x="3048000" y="0"/>
            <a:ext cx="1016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896428" y="2814656"/>
            <a:ext cx="280416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3210752" y="2745870"/>
            <a:ext cx="85344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4144" y="274320"/>
            <a:ext cx="999744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14144" y="1524000"/>
            <a:ext cx="48768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34784" y="1524000"/>
            <a:ext cx="48768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9FACB4-C37A-4C09-8560-DC8CC9EEF33B}" type="datetime1">
              <a:rPr lang="en-US" smtClean="0"/>
              <a:t>7/2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A501E1F-8DDF-439E-836C-E084D550C0A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60336"/>
            <a:ext cx="109728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28278"/>
            <a:ext cx="536448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217920" y="328278"/>
            <a:ext cx="536448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969336"/>
            <a:ext cx="536448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969336"/>
            <a:ext cx="536448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126951-9BBD-4086-A6DE-2675C2E5D400}" type="datetime1">
              <a:rPr lang="en-US" smtClean="0"/>
              <a:t>7/23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A501E1F-8DDF-439E-836C-E084D550C0A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4144" y="274320"/>
            <a:ext cx="999744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05A1C88-7A76-4600-8C2F-87F9F2094B28}" type="datetime1">
              <a:rPr lang="en-US" smtClean="0"/>
              <a:t>7/2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A501E1F-8DDF-439E-836C-E084D550C0A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353312" y="0"/>
            <a:ext cx="10838688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3A1463C-3E88-47CD-BA85-0AFBD5153877}" type="datetime1">
              <a:rPr lang="en-US" smtClean="0"/>
              <a:t>7/23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A501E1F-8DDF-439E-836C-E084D550C0A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 bwMode="invGray">
          <a:xfrm>
            <a:off x="1353312" y="-54"/>
            <a:ext cx="97536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16778"/>
            <a:ext cx="508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406964"/>
            <a:ext cx="508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609600" y="2133601"/>
            <a:ext cx="108712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4394189-0B13-4D12-A62E-39BEC5E9BD93}" type="datetime1">
              <a:rPr lang="en-US" smtClean="0"/>
              <a:t>7/2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A501E1F-8DDF-439E-836C-E084D550C0A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49195" y="1066800"/>
            <a:ext cx="36576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0BB2FF7-4CD2-445C-A464-36616E122AD7}" type="datetime1">
              <a:rPr lang="en-US" smtClean="0"/>
              <a:t>7/2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A501E1F-8DDF-439E-836C-E084D550C0A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016000" y="1066800"/>
            <a:ext cx="6096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17600" y="1143004"/>
            <a:ext cx="58928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528967" y="954341"/>
            <a:ext cx="9144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6671556" y="936786"/>
            <a:ext cx="865632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7600" y="4800600"/>
            <a:ext cx="58928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1087902" y="-815922"/>
            <a:ext cx="2185183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25089" y="21103"/>
            <a:ext cx="2269588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243842" y="1055077"/>
            <a:ext cx="1500956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350498" y="-54"/>
            <a:ext cx="10841503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914144" y="274638"/>
            <a:ext cx="999744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914144" y="1447800"/>
            <a:ext cx="999744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4775200" y="6305550"/>
            <a:ext cx="28448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B2FB82CC-0ADF-4193-AE76-782AC9042A41}" type="datetime1">
              <a:rPr lang="en-US" smtClean="0"/>
              <a:t>7/23/201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7620000" y="6305550"/>
            <a:ext cx="38608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11484864" y="6305550"/>
            <a:ext cx="6096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BA501E1F-8DDF-439E-836C-E084D550C0A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 bwMode="invGray">
          <a:xfrm>
            <a:off x="1353312" y="-54"/>
            <a:ext cx="97536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3" r:id="rId1"/>
    <p:sldLayoutId id="2147484074" r:id="rId2"/>
    <p:sldLayoutId id="2147484075" r:id="rId3"/>
    <p:sldLayoutId id="2147484076" r:id="rId4"/>
    <p:sldLayoutId id="2147484077" r:id="rId5"/>
    <p:sldLayoutId id="2147484078" r:id="rId6"/>
    <p:sldLayoutId id="2147484079" r:id="rId7"/>
    <p:sldLayoutId id="2147484080" r:id="rId8"/>
    <p:sldLayoutId id="2147484081" r:id="rId9"/>
    <p:sldLayoutId id="2147484082" r:id="rId10"/>
    <p:sldLayoutId id="214748408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mp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8.tm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mp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8.tm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mp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5.tmp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tmp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tmp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1.tmp"/><Relationship Id="rId15" Type="http://schemas.openxmlformats.org/officeDocument/2006/relationships/image" Target="../media/image17.tmp"/><Relationship Id="rId10" Type="http://schemas.openxmlformats.org/officeDocument/2006/relationships/image" Target="../media/image8.e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6.tm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jpeg"/><Relationship Id="rId5" Type="http://schemas.openxmlformats.org/officeDocument/2006/relationships/image" Target="../media/image20.jpg"/><Relationship Id="rId4" Type="http://schemas.openxmlformats.org/officeDocument/2006/relationships/image" Target="../media/image19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g"/><Relationship Id="rId4" Type="http://schemas.openxmlformats.org/officeDocument/2006/relationships/image" Target="../media/image23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tmp"/><Relationship Id="rId3" Type="http://schemas.openxmlformats.org/officeDocument/2006/relationships/image" Target="../media/image28.jpeg"/><Relationship Id="rId7" Type="http://schemas.openxmlformats.org/officeDocument/2006/relationships/image" Target="../media/image32.tmp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tmp"/><Relationship Id="rId5" Type="http://schemas.openxmlformats.org/officeDocument/2006/relationships/image" Target="../media/image30.png"/><Relationship Id="rId4" Type="http://schemas.openxmlformats.org/officeDocument/2006/relationships/image" Target="../media/image2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7.png"/><Relationship Id="rId4" Type="http://schemas.openxmlformats.org/officeDocument/2006/relationships/image" Target="../media/image35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hcmus.edu.vn/images/stories/logo-khtn.png">
            <a:extLst>
              <a:ext uri="{FF2B5EF4-FFF2-40B4-BE49-F238E27FC236}">
                <a16:creationId xmlns="" xmlns:a16="http://schemas.microsoft.com/office/drawing/2014/main" id="{32289CD9-ADBD-4FC6-84AA-1569A02BCF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107" y="540563"/>
            <a:ext cx="1525103" cy="1198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EBD666D7-0756-4C26-8797-4C215F271962}"/>
              </a:ext>
            </a:extLst>
          </p:cNvPr>
          <p:cNvSpPr/>
          <p:nvPr/>
        </p:nvSpPr>
        <p:spPr>
          <a:xfrm>
            <a:off x="2841576" y="357049"/>
            <a:ext cx="6508851" cy="195438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2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ĐẠI HỌC QUỐC GIA THÀNH PHỐ HỒ CHÍ MINH</a:t>
            </a:r>
          </a:p>
          <a:p>
            <a:pPr algn="ctr">
              <a:spcAft>
                <a:spcPts val="900"/>
              </a:spcAft>
            </a:pPr>
            <a:r>
              <a:rPr lang="en-US" sz="2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ĐẠI HỌC KHOA HỌC TỰ NHIÊN</a:t>
            </a:r>
            <a:endParaRPr lang="vi-VN" sz="2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>
              <a:spcAft>
                <a:spcPts val="900"/>
              </a:spcAft>
            </a:pPr>
            <a:r>
              <a:rPr lang="vi-VN" sz="2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OA HÓA </a:t>
            </a:r>
            <a:r>
              <a:rPr lang="vi-VN" sz="2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ỌC- HÓA POLYMER</a:t>
            </a:r>
            <a:endParaRPr lang="en-US" sz="22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</a:endParaRPr>
          </a:p>
          <a:p>
            <a:pPr algn="ctr">
              <a:spcAft>
                <a:spcPts val="900"/>
              </a:spcAft>
            </a:pPr>
            <a:endParaRPr lang="en-US" sz="1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</a:endParaRPr>
          </a:p>
          <a:p>
            <a:pPr algn="ctr"/>
            <a:r>
              <a:rPr lang="en-US" sz="2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Seminar</a:t>
            </a:r>
            <a:r>
              <a:rPr lang="vi-VN" sz="2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chuyên ngành</a:t>
            </a:r>
            <a:endParaRPr lang="en-US" sz="2400" dirty="0">
              <a:ln w="0"/>
              <a:latin typeface="Arial" panose="020B0604020202020204" pitchFamily="34" charset="0"/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="" xmlns:a16="http://schemas.microsoft.com/office/drawing/2014/main" id="{21630E66-78AF-4999-8F08-38DFD237D6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9361" y="505977"/>
            <a:ext cx="1674979" cy="1198079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26BB180F-34F2-4DCF-A50F-4C1B1DD74511}"/>
              </a:ext>
            </a:extLst>
          </p:cNvPr>
          <p:cNvSpPr txBox="1"/>
          <p:nvPr/>
        </p:nvSpPr>
        <p:spPr>
          <a:xfrm>
            <a:off x="1380107" y="2719022"/>
            <a:ext cx="104880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 </a:t>
            </a:r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 VỀ CHỐNG CHÁY CHO NHỰA EPOXY 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 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 VỀ PHỤ GIA CHỐNG CHÁY CHỨA PHỐT PHO, NITƠ, LƯU HUỲNH CHO NHỰA EPOXY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7B193EDD-D007-4E9D-A01D-4229DD3F740D}"/>
              </a:ext>
            </a:extLst>
          </p:cNvPr>
          <p:cNvSpPr txBox="1"/>
          <p:nvPr/>
        </p:nvSpPr>
        <p:spPr>
          <a:xfrm>
            <a:off x="1380107" y="4756838"/>
            <a:ext cx="49825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u="sng" dirty="0">
                <a:latin typeface="Times New Roman" pitchFamily="18" charset="0"/>
                <a:cs typeface="Times New Roman" pitchFamily="18" charset="0"/>
              </a:rPr>
              <a:t>GVHD: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S.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Nguyễn Công Tránh </a:t>
            </a:r>
          </a:p>
          <a:p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HVCH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 Nguyễn Kim Hư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951511" y="4808326"/>
            <a:ext cx="32818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i="1" dirty="0" smtClean="0">
                <a:latin typeface="Times New Roman" pitchFamily="18" charset="0"/>
                <a:cs typeface="Times New Roman" pitchFamily="18" charset="0"/>
              </a:rPr>
              <a:t>HỌ TÊN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Long Thị Qúy       </a:t>
            </a:r>
          </a:p>
          <a:p>
            <a:r>
              <a:rPr lang="vi-VN" sz="2000" i="1" dirty="0" smtClean="0">
                <a:latin typeface="Times New Roman" pitchFamily="18" charset="0"/>
                <a:cs typeface="Times New Roman" pitchFamily="18" charset="0"/>
              </a:rPr>
              <a:t>MSSV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:        1514211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z="2000" b="1" smtClean="0">
                <a:solidFill>
                  <a:schemeClr val="tx1"/>
                </a:solidFill>
              </a:rPr>
              <a:pPr/>
              <a:t>1</a:t>
            </a:fld>
            <a:endParaRPr lang="en-US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725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862392"/>
              </p:ext>
            </p:extLst>
          </p:nvPr>
        </p:nvGraphicFramePr>
        <p:xfrm>
          <a:off x="1912907" y="1647829"/>
          <a:ext cx="9471805" cy="43148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91476"/>
                <a:gridCol w="1789465"/>
                <a:gridCol w="1651388"/>
                <a:gridCol w="1944111"/>
                <a:gridCol w="1695365"/>
              </a:tblGrid>
              <a:tr h="862965"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Mẫu</a:t>
                      </a:r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DGEBA (g)</a:t>
                      </a:r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DDM</a:t>
                      </a:r>
                      <a:r>
                        <a:rPr lang="vi-VN" baseline="0" dirty="0" smtClean="0"/>
                        <a:t> (g)</a:t>
                      </a:r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D-P-A (g)</a:t>
                      </a:r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% P</a:t>
                      </a:r>
                      <a:r>
                        <a:rPr lang="vi-VN" baseline="0" dirty="0" smtClean="0"/>
                        <a:t> </a:t>
                      </a:r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  <a:tr h="862965"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EP</a:t>
                      </a:r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862965"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EP/5.0% D-P-A</a:t>
                      </a:r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20.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6.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0.33</a:t>
                      </a:r>
                      <a:endParaRPr lang="en-US" dirty="0"/>
                    </a:p>
                  </a:txBody>
                  <a:tcPr/>
                </a:tc>
              </a:tr>
              <a:tr h="862965"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EP/7.5% D-P-A</a:t>
                      </a:r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19.7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9.7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0.50</a:t>
                      </a:r>
                      <a:endParaRPr lang="en-US" dirty="0"/>
                    </a:p>
                  </a:txBody>
                  <a:tcPr/>
                </a:tc>
              </a:tr>
              <a:tr h="862965"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EP/10.0% D-P-A</a:t>
                      </a:r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18.9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13.3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/>
                        <a:t>0.6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CHẤT CHỐNG CHÁY </a:t>
            </a:r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-P-A – Chuẩn bị mẫu</a:t>
            </a:r>
            <a:endParaRPr lang="en-US" sz="3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912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16782"/>
            <a:ext cx="7905751" cy="754771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ảo luận kết quả-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 hợp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4827" y="1164220"/>
            <a:ext cx="6517111" cy="514377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61950" y="150495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000" b="1" dirty="0" smtClean="0">
                <a:solidFill>
                  <a:srgbClr val="7030A0"/>
                </a:solidFill>
              </a:rPr>
              <a:t>Phan tich IR</a:t>
            </a:r>
            <a:endParaRPr lang="en-US" sz="2000" b="1" dirty="0">
              <a:solidFill>
                <a:srgbClr val="7030A0"/>
              </a:solidFill>
            </a:endParaRPr>
          </a:p>
        </p:txBody>
      </p:sp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" y="2385866"/>
            <a:ext cx="2749806" cy="270048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47700" y="5086349"/>
            <a:ext cx="1732529" cy="6096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ấu trúc D-P-A</a:t>
            </a:r>
            <a:endParaRPr lang="en-US" dirty="0"/>
          </a:p>
        </p:txBody>
      </p:sp>
      <p:sp>
        <p:nvSpPr>
          <p:cNvPr id="12" name="Right Arrow 11"/>
          <p:cNvSpPr/>
          <p:nvPr/>
        </p:nvSpPr>
        <p:spPr>
          <a:xfrm>
            <a:off x="9821938" y="3270765"/>
            <a:ext cx="476250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0298188" y="2988617"/>
            <a:ext cx="175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solidFill>
                  <a:schemeClr val="accent3"/>
                </a:solidFill>
              </a:rPr>
              <a:t>Tồn tại đủ các nhóm chức trong D-P-A</a:t>
            </a:r>
            <a:endParaRPr lang="en-US" b="1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871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2" y="152400"/>
            <a:ext cx="7905751" cy="533403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ảo luận kết quả-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 hợp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0511" y="885526"/>
            <a:ext cx="6829060" cy="543907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14720" y="1485900"/>
            <a:ext cx="1891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 smtClean="0"/>
              <a:t>Phân tích NMR</a:t>
            </a:r>
            <a:endParaRPr lang="en-US" b="1" dirty="0"/>
          </a:p>
        </p:txBody>
      </p:sp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" y="2385866"/>
            <a:ext cx="2749806" cy="270048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14720" y="5343525"/>
            <a:ext cx="1742730" cy="5143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Cấu trúc D-P-A</a:t>
            </a:r>
            <a:endParaRPr lang="en-US" dirty="0"/>
          </a:p>
          <a:p>
            <a:pPr algn="ctr"/>
            <a:endParaRPr lang="en-US" dirty="0"/>
          </a:p>
        </p:txBody>
      </p:sp>
      <p:sp>
        <p:nvSpPr>
          <p:cNvPr id="3" name="Right Arrow 2"/>
          <p:cNvSpPr/>
          <p:nvPr/>
        </p:nvSpPr>
        <p:spPr>
          <a:xfrm>
            <a:off x="10119571" y="2762250"/>
            <a:ext cx="472229" cy="342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591800" y="2762250"/>
            <a:ext cx="14097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 smtClean="0">
                <a:solidFill>
                  <a:srgbClr val="FF0000"/>
                </a:solidFill>
              </a:rPr>
              <a:t>Tổng hợp thành công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31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62077" y="89050"/>
            <a:ext cx="11001375" cy="887412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ẢO LUẬN KẾT QUẢ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 NHIỆT CÁC MẪU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652" y="1814431"/>
            <a:ext cx="4942840" cy="385149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15971" y="1303268"/>
            <a:ext cx="931653" cy="52322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SC</a:t>
            </a:r>
            <a:endParaRPr lang="en-US" sz="28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9858038"/>
              </p:ext>
            </p:extLst>
          </p:nvPr>
        </p:nvGraphicFramePr>
        <p:xfrm>
          <a:off x="7315200" y="1662906"/>
          <a:ext cx="3943350" cy="3986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9202"/>
                <a:gridCol w="2294148"/>
              </a:tblGrid>
              <a:tr h="627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Mẫu</a:t>
                      </a:r>
                      <a:endParaRPr lang="en-US" sz="20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vi-VN" sz="2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</a:t>
                      </a:r>
                      <a:r>
                        <a:rPr kumimoji="0" lang="vi-VN" sz="2000" b="1" kern="1200" baseline="-25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g</a:t>
                      </a:r>
                      <a:r>
                        <a:rPr kumimoji="0" lang="vi-VN" sz="2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vi-VN" sz="2000" b="1" kern="1200" baseline="30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kumimoji="0" lang="vi-VN" sz="2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</a:t>
                      </a:r>
                      <a:endParaRPr kumimoji="0" lang="en-US" sz="2000" b="1" kern="1200" dirty="0" smtClean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</a:tr>
              <a:tr h="627840"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D-P-A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27840"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EP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53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27840"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EP/5.0% D-P-A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28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27840"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EP/7.5% D-P-A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27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27840"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EP/10.0% D-P-A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21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10115550" y="5734050"/>
            <a:ext cx="0" cy="2857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630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CHẤT CHỐNG CHÁY </a:t>
            </a:r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-P-A – Chuẩn bị mẫu</a:t>
            </a:r>
            <a:endParaRPr lang="en-US" sz="3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7450" y="1528441"/>
            <a:ext cx="8058151" cy="4167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816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4094" y="171450"/>
            <a:ext cx="9997440" cy="723900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ẢO LUẬN KẾT QUẢ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ÍCH NHIỆT CÁC MẪU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5465047"/>
              </p:ext>
            </p:extLst>
          </p:nvPr>
        </p:nvGraphicFramePr>
        <p:xfrm>
          <a:off x="5962650" y="1186012"/>
          <a:ext cx="5448301" cy="47766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6567"/>
                <a:gridCol w="788995"/>
                <a:gridCol w="891273"/>
                <a:gridCol w="1060450"/>
                <a:gridCol w="1521016"/>
              </a:tblGrid>
              <a:tr h="12204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Mẫu</a:t>
                      </a:r>
                      <a:endParaRPr lang="en-US" sz="20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vi-VN" sz="2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</a:t>
                      </a:r>
                      <a:r>
                        <a:rPr kumimoji="0" lang="vi-VN" sz="2000" b="1" kern="1200" baseline="-25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%</a:t>
                      </a:r>
                      <a:r>
                        <a:rPr kumimoji="0" lang="vi-VN" sz="2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vi-VN" sz="2000" b="1" kern="1200" baseline="30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kumimoji="0" lang="vi-VN" sz="2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vi-VN" sz="2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T</a:t>
                      </a:r>
                      <a:r>
                        <a:rPr kumimoji="0" lang="vi-VN" sz="2000" b="1" kern="1200" baseline="-25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ax</a:t>
                      </a:r>
                      <a:r>
                        <a:rPr kumimoji="0" lang="vi-VN" sz="2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vi-VN" sz="2000" b="1" kern="1200" baseline="30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kumimoji="0" lang="vi-VN" sz="2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KL</a:t>
                      </a:r>
                      <a:r>
                        <a:rPr lang="vi-VN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bị mất tại </a:t>
                      </a:r>
                      <a:r>
                        <a:rPr kumimoji="0" lang="vi-VN" sz="2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</a:t>
                      </a:r>
                      <a:r>
                        <a:rPr kumimoji="0" lang="vi-VN" sz="2000" b="1" kern="1200" baseline="-25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ax</a:t>
                      </a:r>
                      <a:r>
                        <a:rPr kumimoji="0" lang="vi-VN" sz="2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 (%)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Tro </a:t>
                      </a:r>
                      <a:r>
                        <a:rPr lang="vi-VN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tại 800 </a:t>
                      </a:r>
                      <a:r>
                        <a:rPr kumimoji="0" lang="vi-VN" sz="2000" b="1" kern="1200" baseline="30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kumimoji="0" lang="vi-VN" sz="2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</a:t>
                      </a:r>
                      <a:r>
                        <a:rPr kumimoji="0" lang="vi-VN" sz="2000" b="1" kern="1200" baseline="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(%)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61845"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D-P-A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27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75    492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6.1  </a:t>
                      </a:r>
                    </a:p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6.2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8.5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61845"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EP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71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91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8.0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8.4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61845"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EP/5.0% D-P-A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43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78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2.1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9.5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61845"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EP/7.5% D-P-A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35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80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1.3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9.0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61845"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EP/10.0% D-P-A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37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76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0.4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1.6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769071" y="1186012"/>
            <a:ext cx="4679231" cy="4376445"/>
            <a:chOff x="6712671" y="976462"/>
            <a:chExt cx="4679231" cy="4376445"/>
          </a:xfrm>
        </p:grpSpPr>
        <p:sp>
          <p:nvSpPr>
            <p:cNvPr id="7" name="TextBox 6"/>
            <p:cNvSpPr txBox="1"/>
            <p:nvPr/>
          </p:nvSpPr>
          <p:spPr>
            <a:xfrm>
              <a:off x="8183277" y="976462"/>
              <a:ext cx="2225615" cy="523220"/>
            </a:xfrm>
            <a:prstGeom prst="rect">
              <a:avLst/>
            </a:prstGeom>
            <a:solidFill>
              <a:srgbClr val="002060"/>
            </a:solidFill>
          </p:spPr>
          <p:txBody>
            <a:bodyPr wrap="square" rtlCol="0">
              <a:spAutoFit/>
            </a:bodyPr>
            <a:lstStyle/>
            <a:p>
              <a:r>
                <a:rPr lang="vi-VN" sz="2800" b="1" dirty="0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TG VÀ DTG</a:t>
              </a:r>
              <a:endPara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8" name="Picture 7"/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2671" y="1511740"/>
              <a:ext cx="4679231" cy="3841167"/>
            </a:xfrm>
            <a:prstGeom prst="rect">
              <a:avLst/>
            </a:prstGeom>
          </p:spPr>
        </p:pic>
      </p:grpSp>
      <p:cxnSp>
        <p:nvCxnSpPr>
          <p:cNvPr id="10" name="Straight Arrow Connector 9"/>
          <p:cNvCxnSpPr/>
          <p:nvPr/>
        </p:nvCxnSpPr>
        <p:spPr>
          <a:xfrm flipV="1">
            <a:off x="10820400" y="6076950"/>
            <a:ext cx="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9372600" y="6076950"/>
            <a:ext cx="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8401050" y="6076950"/>
            <a:ext cx="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581900" y="6076950"/>
            <a:ext cx="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97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2644" y="179388"/>
            <a:ext cx="9997440" cy="982662"/>
          </a:xfrm>
          <a:solidFill>
            <a:srgbClr val="FFFF99"/>
          </a:solidFill>
        </p:spPr>
        <p:txBody>
          <a:bodyPr>
            <a:normAutofit/>
          </a:bodyPr>
          <a:lstStyle/>
          <a:p>
            <a:pPr algn="ctr"/>
            <a:r>
              <a:rPr lang="vi-V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ẢO LUẬN KẾT QUẢ- </a:t>
            </a:r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 TÍNH CHÁY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579436356"/>
                  </p:ext>
                </p:extLst>
              </p:nvPr>
            </p:nvGraphicFramePr>
            <p:xfrm>
              <a:off x="1528762" y="1927891"/>
              <a:ext cx="9996488" cy="33508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99122"/>
                    <a:gridCol w="2499122"/>
                    <a:gridCol w="2499122"/>
                    <a:gridCol w="2499122"/>
                  </a:tblGrid>
                  <a:tr h="4876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ẫu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%m P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L-94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I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rgbClr val="FF0000"/>
                        </a:solidFill>
                      </a:tcPr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EP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5.1 </a:t>
                          </a:r>
                          <a14:m>
                            <m:oMath xmlns:m="http://schemas.openxmlformats.org/officeDocument/2006/math">
                              <m:r>
                                <a:rPr kumimoji="0" lang="vi-VN" sz="28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±</m:t>
                              </m:r>
                            </m:oMath>
                          </a14:m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0.5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EP/5.0% D-P-A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33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-1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9.3 </a:t>
                          </a:r>
                          <a14:m>
                            <m:oMath xmlns:m="http://schemas.openxmlformats.org/officeDocument/2006/math">
                              <m:r>
                                <a:rPr kumimoji="0" lang="vi-VN" sz="28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±</m:t>
                              </m:r>
                            </m:oMath>
                          </a14:m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0.5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85153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EP/7.5% D-P-A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50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-0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9.6 </a:t>
                          </a:r>
                          <a14:m>
                            <m:oMath xmlns:m="http://schemas.openxmlformats.org/officeDocument/2006/math">
                              <m:r>
                                <a:rPr kumimoji="0" lang="vi-VN" sz="28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±</m:t>
                              </m:r>
                            </m:oMath>
                          </a14:m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0.5</a:t>
                          </a:r>
                        </a:p>
                      </a:txBody>
                      <a:tcPr/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EP/10.0% D-P-A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66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-0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vi-VN" sz="2800" b="0" i="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31.5</a:t>
                          </a:r>
                          <a14:m>
                            <m:oMath xmlns:m="http://schemas.openxmlformats.org/officeDocument/2006/math">
                              <m:r>
                                <a:rPr kumimoji="0" lang="vi-VN" sz="28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±</m:t>
                              </m:r>
                            </m:oMath>
                          </a14:m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0.5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579436356"/>
                  </p:ext>
                </p:extLst>
              </p:nvPr>
            </p:nvGraphicFramePr>
            <p:xfrm>
              <a:off x="1528762" y="1927891"/>
              <a:ext cx="9996488" cy="33508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99122"/>
                    <a:gridCol w="2499122"/>
                    <a:gridCol w="2499122"/>
                    <a:gridCol w="2499122"/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ẫu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%m P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UL-94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LOI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rgbClr val="FF0000"/>
                        </a:solidFill>
                      </a:tcPr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EP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-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244" t="-111765" b="-480000"/>
                          </a:stretch>
                        </a:blipFill>
                      </a:tcPr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EP/5.0% D-P-A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33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-1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244" t="-211765" b="-380000"/>
                          </a:stretch>
                        </a:blipFill>
                      </a:tcPr>
                    </a:tc>
                  </a:tr>
                  <a:tr h="85153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EP/7.5% D-P-A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50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-0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244" t="-189286" b="-130714"/>
                          </a:stretch>
                        </a:blipFill>
                      </a:tcPr>
                    </a:tc>
                  </a:tr>
                  <a:tr h="9448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EP/10.0% D-P-A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0.66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V-0</a:t>
                          </a:r>
                          <a:endParaRPr lang="en-US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244" t="-261290" b="-1806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" name="Down Arrow 2"/>
          <p:cNvSpPr/>
          <p:nvPr/>
        </p:nvSpPr>
        <p:spPr>
          <a:xfrm rot="10800000">
            <a:off x="9867900" y="5391150"/>
            <a:ext cx="609600" cy="4953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791700" y="6029984"/>
            <a:ext cx="1162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94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994" y="61536"/>
            <a:ext cx="8582406" cy="735330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ẢO LUẬN KẾT QUẢ- </a:t>
            </a:r>
            <a:r>
              <a:rPr lang="vi-VN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 TÍNH CHÁY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194658" y="1386181"/>
            <a:ext cx="2873861" cy="4243764"/>
            <a:chOff x="13944602" y="-863845"/>
            <a:chExt cx="4476751" cy="4739054"/>
          </a:xfrm>
        </p:grpSpPr>
        <p:pic>
          <p:nvPicPr>
            <p:cNvPr id="6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91208" y="-1"/>
              <a:ext cx="4430145" cy="387521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3944602" y="-863845"/>
              <a:ext cx="4476751" cy="703517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400" b="1" dirty="0" smtClean="0">
                  <a:latin typeface="Times New Roman" pitchFamily="18" charset="0"/>
                  <a:cs typeface="Times New Roman" pitchFamily="18" charset="0"/>
                </a:rPr>
                <a:t>Kiểm tra CC  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1325055"/>
              </p:ext>
            </p:extLst>
          </p:nvPr>
        </p:nvGraphicFramePr>
        <p:xfrm>
          <a:off x="4453423" y="1092549"/>
          <a:ext cx="7433778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5265"/>
                <a:gridCol w="1009158"/>
                <a:gridCol w="1026244"/>
                <a:gridCol w="861133"/>
                <a:gridCol w="1017701"/>
                <a:gridCol w="1122081"/>
                <a:gridCol w="1282196"/>
              </a:tblGrid>
              <a:tr h="1307955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Mẫu</a:t>
                      </a:r>
                      <a:r>
                        <a:rPr lang="vi-VN" sz="2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PHRRkW/</a:t>
                      </a:r>
                      <a:r>
                        <a:rPr kumimoji="0" lang="vi-VN" sz="18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kumimoji="0" lang="vi-VN" sz="1800" b="1" kern="1200" baseline="300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TH</a:t>
                      </a:r>
                      <a:r>
                        <a:rPr lang="vi-VN" sz="2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Mj/</a:t>
                      </a:r>
                      <a:r>
                        <a:rPr kumimoji="0" lang="vi-VN" sz="24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kumimoji="0" lang="vi-VN" sz="2400" b="1" kern="1200" baseline="300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32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EHC</a:t>
                      </a: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MJ/</a:t>
                      </a:r>
                      <a:r>
                        <a:rPr kumimoji="0" lang="vi-VN" sz="24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g</a:t>
                      </a:r>
                      <a:endParaRPr lang="en-US" sz="32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Av-COY</a:t>
                      </a:r>
                    </a:p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Kg/Kg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Av-CO2Y</a:t>
                      </a:r>
                    </a:p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Kg/Kg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Tro (%)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  <a:tr h="438086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EP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137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83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22.3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095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.634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8.7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</a:tr>
              <a:tr h="788555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EP/5% D-P-A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956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72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20.8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124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.497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9.4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</a:tr>
              <a:tr h="1139024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EP/7.5% D-P-A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713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69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20.5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104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.207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1.4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</a:tr>
              <a:tr h="1139024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EP/10</a:t>
                      </a:r>
                      <a:r>
                        <a:rPr lang="vi-VN" sz="2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% D-P-A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749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74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20.5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130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.463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1.6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99CC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73162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994" y="61536"/>
            <a:ext cx="8582406" cy="735330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ẢO LUẬN KẾT QUẢ- </a:t>
            </a:r>
            <a:r>
              <a:rPr lang="vi-VN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 TÍNH CHÁY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405" y="1985010"/>
            <a:ext cx="9724895" cy="279654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481577" y="1371600"/>
            <a:ext cx="3638550" cy="461665"/>
          </a:xfrm>
          <a:prstGeom prst="rect">
            <a:avLst/>
          </a:prstGeom>
          <a:solidFill>
            <a:srgbClr val="99CCFF"/>
          </a:solidFill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Lượng tro sau khi đốt C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66900" y="5067300"/>
            <a:ext cx="819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solidFill>
                  <a:srgbClr val="FF0000"/>
                </a:solidFill>
              </a:rPr>
              <a:t>EP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95750" y="5067300"/>
            <a:ext cx="2205102" cy="369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solidFill>
                  <a:srgbClr val="FF0000"/>
                </a:solidFill>
              </a:rPr>
              <a:t>EP/5.0% D-P-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24648" y="5067300"/>
            <a:ext cx="1943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solidFill>
                  <a:srgbClr val="FF0000"/>
                </a:solidFill>
              </a:rPr>
              <a:t>EP/7.5%D-P-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010650" y="5067301"/>
            <a:ext cx="2152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solidFill>
                  <a:srgbClr val="FF0000"/>
                </a:solidFill>
              </a:rPr>
              <a:t>EP/10.0%D-P-A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>
            <a:endCxn id="11" idx="0"/>
          </p:cNvCxnSpPr>
          <p:nvPr/>
        </p:nvCxnSpPr>
        <p:spPr>
          <a:xfrm flipH="1">
            <a:off x="2276475" y="4781550"/>
            <a:ext cx="238125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12" idx="0"/>
          </p:cNvCxnSpPr>
          <p:nvPr/>
        </p:nvCxnSpPr>
        <p:spPr>
          <a:xfrm flipH="1">
            <a:off x="5198301" y="4648200"/>
            <a:ext cx="135699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696199" y="4781550"/>
            <a:ext cx="266701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4" idx="0"/>
          </p:cNvCxnSpPr>
          <p:nvPr/>
        </p:nvCxnSpPr>
        <p:spPr>
          <a:xfrm>
            <a:off x="10086975" y="4648200"/>
            <a:ext cx="0" cy="4191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ight Arrow 22"/>
          <p:cNvSpPr/>
          <p:nvPr/>
        </p:nvSpPr>
        <p:spPr>
          <a:xfrm>
            <a:off x="2276475" y="6076950"/>
            <a:ext cx="866775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790950" y="5767685"/>
            <a:ext cx="33718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 smtClean="0">
                <a:latin typeface="Times New Roman" pitchFamily="18" charset="0"/>
                <a:cs typeface="Times New Roman" pitchFamily="18" charset="0"/>
              </a:rPr>
              <a:t>Hàm lượng D-P-A càng cao tro càng liện tục và nhỏ gọn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562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899" y="171450"/>
            <a:ext cx="8777666" cy="762000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vi-VN" b="1" dirty="0" smtClean="0">
                <a:solidFill>
                  <a:srgbClr val="FF0000"/>
                </a:solidFill>
              </a:rPr>
              <a:t> </a:t>
            </a:r>
            <a:r>
              <a:rPr lang="vi-VN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ẶC TÍNH CHÁY</a:t>
            </a:r>
            <a:r>
              <a:rPr lang="vi-VN" b="1" dirty="0" smtClean="0">
                <a:solidFill>
                  <a:schemeClr val="tx1"/>
                </a:solidFill>
              </a:rPr>
              <a:t>-</a:t>
            </a:r>
            <a:r>
              <a:rPr lang="vi-VN" sz="29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Ơ CHẾ CHỐNG CHÁY</a:t>
            </a:r>
            <a:endParaRPr lang="en-US" sz="29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00475" y="1206554"/>
            <a:ext cx="4486275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Phân tích dư lượng tha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83444" y="2184370"/>
            <a:ext cx="6050757" cy="4153203"/>
            <a:chOff x="252411" y="2447743"/>
            <a:chExt cx="7310301" cy="4153202"/>
          </a:xfrm>
        </p:grpSpPr>
        <p:pic>
          <p:nvPicPr>
            <p:cNvPr id="3" name="Picture 2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2411" y="3057584"/>
              <a:ext cx="6234326" cy="217165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441967" y="2447743"/>
              <a:ext cx="5791199" cy="707886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000" dirty="0" smtClean="0">
                  <a:latin typeface="Times New Roman" pitchFamily="18" charset="0"/>
                  <a:cs typeface="Times New Roman" pitchFamily="18" charset="0"/>
                </a:rPr>
                <a:t>ẢNH SEM CỦA CẤU HÌNH THAN SAU KHI KIỂM TRA CC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2413" y="5800725"/>
              <a:ext cx="13477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ẫu EP</a:t>
              </a:r>
              <a:endPara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685800" y="4676835"/>
              <a:ext cx="240508" cy="112389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2200275" y="4457700"/>
              <a:ext cx="142875" cy="7810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1600200" y="5305425"/>
              <a:ext cx="19145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 smtClean="0">
                  <a:latin typeface="Times New Roman" pitchFamily="18" charset="0"/>
                  <a:cs typeface="Times New Roman" pitchFamily="18" charset="0"/>
                </a:rPr>
                <a:t>EP/5.0% D-P-A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3800475" y="4457700"/>
              <a:ext cx="314325" cy="15430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148012" y="6200835"/>
              <a:ext cx="23098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000" b="1" dirty="0" smtClean="0">
                  <a:latin typeface="Times New Roman" pitchFamily="18" charset="0"/>
                  <a:cs typeface="Times New Roman" pitchFamily="18" charset="0"/>
                </a:rPr>
                <a:t>EP/7.5% D-P-A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5457825" y="4457700"/>
              <a:ext cx="257175" cy="8477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100636" y="5391120"/>
              <a:ext cx="24620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 smtClean="0">
                  <a:latin typeface="Times New Roman" pitchFamily="18" charset="0"/>
                  <a:cs typeface="Times New Roman" pitchFamily="18" charset="0"/>
                </a:rPr>
                <a:t>EP/10% D-P-A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481888" y="2094078"/>
            <a:ext cx="4286251" cy="4243495"/>
            <a:chOff x="7543800" y="2125411"/>
            <a:chExt cx="4286250" cy="3715962"/>
          </a:xfrm>
        </p:grpSpPr>
        <p:pic>
          <p:nvPicPr>
            <p:cNvPr id="4" name="Picture 3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00962" y="2850523"/>
              <a:ext cx="3781425" cy="299085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7543800" y="2125411"/>
              <a:ext cx="4286250" cy="707886"/>
            </a:xfrm>
            <a:prstGeom prst="rect">
              <a:avLst/>
            </a:prstGeom>
            <a:solidFill>
              <a:srgbClr val="00B0F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000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PHỔ RAMAN  CỦA EP VÀ EP/7.5% D-P-A</a:t>
              </a:r>
              <a:endParaRPr lang="en-US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1908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7368" y="414070"/>
            <a:ext cx="32090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rgbClr val="FF0000"/>
                </a:solidFill>
                <a:latin typeface="+mj-lt"/>
              </a:rPr>
              <a:t>I. TỔNG QUAN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Oval 2"/>
          <p:cNvSpPr/>
          <p:nvPr/>
        </p:nvSpPr>
        <p:spPr>
          <a:xfrm>
            <a:off x="5175853" y="3001994"/>
            <a:ext cx="2484407" cy="14319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tx1"/>
                </a:solidFill>
                <a:latin typeface="+mj-lt"/>
              </a:rPr>
              <a:t>EPOXY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488" y="1138688"/>
            <a:ext cx="3419835" cy="2294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2787" y="1138687"/>
            <a:ext cx="3502324" cy="229462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488" y="4140683"/>
            <a:ext cx="3419835" cy="2437861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2787" y="4140683"/>
            <a:ext cx="3502324" cy="2437861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11335111" y="6340419"/>
            <a:ext cx="609600" cy="476250"/>
          </a:xfrm>
        </p:spPr>
        <p:txBody>
          <a:bodyPr/>
          <a:lstStyle/>
          <a:p>
            <a:fld id="{BA501E1F-8DDF-439E-836C-E084D550C0A9}" type="slidenum">
              <a:rPr lang="en-US" sz="2000" b="1" smtClean="0">
                <a:solidFill>
                  <a:schemeClr val="tx1"/>
                </a:solidFill>
              </a:rPr>
              <a:pPr/>
              <a:t>2</a:t>
            </a:fld>
            <a:endParaRPr lang="en-US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879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6469" y="198120"/>
            <a:ext cx="8572881" cy="678180"/>
          </a:xfrm>
          <a:solidFill>
            <a:srgbClr val="FFFF99"/>
          </a:solidFill>
        </p:spPr>
        <p:txBody>
          <a:bodyPr>
            <a:normAutofit fontScale="90000"/>
          </a:bodyPr>
          <a:lstStyle/>
          <a:p>
            <a:r>
              <a:rPr lang="vi-VN" b="1" dirty="0" smtClean="0">
                <a:solidFill>
                  <a:srgbClr val="FF0000"/>
                </a:solidFill>
              </a:rPr>
              <a:t> </a:t>
            </a:r>
            <a:r>
              <a:rPr lang="vi-VN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ẶC TÍNH CHÁY </a:t>
            </a:r>
            <a:r>
              <a:rPr lang="vi-VN" b="1" dirty="0" smtClean="0">
                <a:solidFill>
                  <a:schemeClr val="tx1"/>
                </a:solidFill>
              </a:rPr>
              <a:t>-</a:t>
            </a:r>
            <a:r>
              <a:rPr lang="vi-V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Ơ CHẾ CHỐNG CHÁY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14827" y="1196372"/>
            <a:ext cx="4486275" cy="523220"/>
          </a:xfrm>
          <a:prstGeom prst="rect">
            <a:avLst/>
          </a:prstGeom>
          <a:solidFill>
            <a:srgbClr val="FF8B8B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Phân tích dư lượng tha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878807" y="1919873"/>
            <a:ext cx="9746453" cy="4613022"/>
            <a:chOff x="12761405" y="141969"/>
            <a:chExt cx="6032055" cy="5397548"/>
          </a:xfrm>
        </p:grpSpPr>
        <p:pic>
          <p:nvPicPr>
            <p:cNvPr id="26" name="Picture 2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001625" y="1232312"/>
              <a:ext cx="5791835" cy="4307205"/>
            </a:xfrm>
            <a:prstGeom prst="rect">
              <a:avLst/>
            </a:prstGeom>
          </p:spPr>
        </p:pic>
        <p:sp>
          <p:nvSpPr>
            <p:cNvPr id="27" name="TextBox 26"/>
            <p:cNvSpPr txBox="1"/>
            <p:nvPr/>
          </p:nvSpPr>
          <p:spPr>
            <a:xfrm>
              <a:off x="12761405" y="141969"/>
              <a:ext cx="5791835" cy="468156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000" b="1" dirty="0" smtClean="0">
                  <a:latin typeface="Times New Roman" pitchFamily="18" charset="0"/>
                  <a:cs typeface="Times New Roman" pitchFamily="18" charset="0"/>
                </a:rPr>
                <a:t>PHÂN TÍCH XPS CỦA THAN SAU KHI THỬ NGHIỂM LOI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77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8725" y="152400"/>
            <a:ext cx="8391527" cy="838200"/>
          </a:xfrm>
          <a:solidFill>
            <a:srgbClr val="FFFF99"/>
          </a:solidFill>
        </p:spPr>
        <p:txBody>
          <a:bodyPr>
            <a:normAutofit/>
          </a:bodyPr>
          <a:lstStyle/>
          <a:p>
            <a:pPr algn="ctr"/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ĐẶC TÍNH CHÁY- CƠ CHẾ CHỐNG CHáy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idx="2"/>
          </p:nvPr>
        </p:nvSpPr>
        <p:spPr>
          <a:xfrm>
            <a:off x="4391026" y="1359339"/>
            <a:ext cx="5080000" cy="698500"/>
          </a:xfrm>
          <a:solidFill>
            <a:srgbClr val="FF8B8B"/>
          </a:solidFill>
        </p:spPr>
        <p:txBody>
          <a:bodyPr>
            <a:normAutofit fontScale="92500"/>
          </a:bodyPr>
          <a:lstStyle/>
          <a:p>
            <a:pPr algn="ctr"/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Phân tích sản phẩm pha khí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1" y="2209798"/>
            <a:ext cx="4857749" cy="436245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" name="Straight Arrow Connector 6"/>
          <p:cNvCxnSpPr/>
          <p:nvPr/>
        </p:nvCxnSpPr>
        <p:spPr>
          <a:xfrm flipH="1">
            <a:off x="2200276" y="4305298"/>
            <a:ext cx="2714627" cy="457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2200276" y="4762498"/>
            <a:ext cx="2371725" cy="9715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7175" y="4300540"/>
            <a:ext cx="1943100" cy="1015663"/>
          </a:xfrm>
          <a:prstGeom prst="rect">
            <a:avLst/>
          </a:prstGeom>
          <a:solidFill>
            <a:srgbClr val="99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2000" b="1" dirty="0" smtClean="0">
                <a:latin typeface="Times New Roman" pitchFamily="18" charset="0"/>
                <a:cs typeface="Times New Roman" pitchFamily="18" charset="0"/>
              </a:rPr>
              <a:t>Sẩn phẩm nhiệt phân có chứa lưu huỳnh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8375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b="1" dirty="0" smtClean="0">
                <a:solidFill>
                  <a:srgbClr val="FF0000"/>
                </a:solidFill>
              </a:rPr>
              <a:t>III. KẾT LUẬ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itchFamily="2" charset="2"/>
              <a:buChar char="q"/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 Tổng hợp thành công chất chông cháy D-P-A </a:t>
            </a:r>
          </a:p>
          <a:p>
            <a:pPr algn="just">
              <a:buFont typeface="Wingdings" pitchFamily="2" charset="2"/>
              <a:buChar char="q"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ác mẫu EP/D-P-A đã vượt qua tiêu chuẩn UL-94 V-0 theo chiều dọc. Đạt giá trị LOI cao và tăng dần khi hàm lượng D-P-A càng nhiều.</a:t>
            </a:r>
          </a:p>
          <a:p>
            <a:pPr algn="just">
              <a:buFont typeface="Wingdings" pitchFamily="2" charset="2"/>
              <a:buChar char="q"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D-P-A chống cháy theo cả pha rắn và pha hơi  </a:t>
            </a:r>
          </a:p>
          <a:p>
            <a:pPr algn="just">
              <a:buClr>
                <a:schemeClr val="tx1"/>
              </a:buClr>
              <a:buFont typeface="Wingdings" pitchFamily="2" charset="2"/>
              <a:buChar char="ü"/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Tạo ra khí trơ NH3 và SO2 để pha loãng O2</a:t>
            </a:r>
          </a:p>
          <a:p>
            <a:pPr algn="just">
              <a:buClr>
                <a:schemeClr val="tx1"/>
              </a:buClr>
              <a:buFont typeface="Wingdings" pitchFamily="2" charset="2"/>
              <a:buChar char="ü"/>
            </a:pPr>
            <a:r>
              <a:rPr lang="vi-V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Hình thành lượng than liên tục và nhỏ ức chế sự truyền nhiệt và O2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8331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166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974420" y="984515"/>
            <a:ext cx="1688359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• AMINE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19773" y="1832660"/>
            <a:ext cx="3106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mine bậc 1, bậc 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93534" y="3592391"/>
            <a:ext cx="2222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Amine thơm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498313" y="5459718"/>
            <a:ext cx="2220503" cy="1175507"/>
            <a:chOff x="12812624" y="3240445"/>
            <a:chExt cx="2220503" cy="1175507"/>
          </a:xfrm>
          <a:noFill/>
        </p:grpSpPr>
        <p:sp>
          <p:nvSpPr>
            <p:cNvPr id="7" name="TextBox 6"/>
            <p:cNvSpPr txBox="1"/>
            <p:nvPr/>
          </p:nvSpPr>
          <p:spPr>
            <a:xfrm>
              <a:off x="12812624" y="3240445"/>
              <a:ext cx="2220503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itchFamily="2" charset="2"/>
                <a:buChar char="v"/>
              </a:pPr>
              <a:r>
                <a:rPr lang="vi-VN" sz="2400" b="1" dirty="0" smtClean="0">
                  <a:latin typeface="Times New Roman" pitchFamily="18" charset="0"/>
                  <a:cs typeface="Times New Roman" pitchFamily="18" charset="0"/>
                </a:rPr>
                <a:t>Amine vòng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1" name="image31.png">
              <a:extLst>
                <a:ext uri="{FF2B5EF4-FFF2-40B4-BE49-F238E27FC236}">
                  <a16:creationId xmlns:a16="http://schemas.microsoft.com/office/drawing/2014/main" xmlns="" id="{B5830DF5-17D8-4C06-BA74-8755DAB19B7F}"/>
                </a:ext>
              </a:extLst>
            </p:cNvPr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3362377" y="3702110"/>
              <a:ext cx="565819" cy="713842"/>
            </a:xfrm>
            <a:prstGeom prst="rect">
              <a:avLst/>
            </a:prstGeom>
            <a:grpFill/>
          </p:spPr>
        </p:pic>
      </p:grp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1363727" y="71121"/>
            <a:ext cx="9997440" cy="741680"/>
          </a:xfrm>
        </p:spPr>
        <p:txBody>
          <a:bodyPr>
            <a:normAutofit fontScale="90000"/>
          </a:bodyPr>
          <a:lstStyle/>
          <a:p>
            <a:r>
              <a:rPr lang="vi-VN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vi-VN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-</a:t>
            </a:r>
            <a:r>
              <a:rPr lang="vi-VN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ng rắn nhựa epoxy</a:t>
            </a:r>
            <a:endParaRPr lang="en-US" sz="36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z="2000" b="1" smtClean="0">
                <a:solidFill>
                  <a:schemeClr val="tx1"/>
                </a:solidFill>
              </a:rPr>
              <a:pPr/>
              <a:t>3</a:t>
            </a:fld>
            <a:endParaRPr lang="en-US" sz="2000" b="1" dirty="0">
              <a:solidFill>
                <a:schemeClr val="tx1"/>
              </a:solidFill>
            </a:endParaRPr>
          </a:p>
        </p:txBody>
      </p:sp>
      <p:cxnSp>
        <p:nvCxnSpPr>
          <p:cNvPr id="4" name="Straight Arrow Connector 3"/>
          <p:cNvCxnSpPr>
            <a:stCxn id="5" idx="0"/>
            <a:endCxn id="5" idx="0"/>
          </p:cNvCxnSpPr>
          <p:nvPr/>
        </p:nvCxnSpPr>
        <p:spPr>
          <a:xfrm>
            <a:off x="7772817" y="1832660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587476" y="984515"/>
            <a:ext cx="1860574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•</a:t>
            </a:r>
            <a:r>
              <a:rPr lang="vi-V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CID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23320" y="1811680"/>
            <a:ext cx="3782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q"/>
            </a:pP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cid cabonxylic đa chứ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323321" y="3952034"/>
            <a:ext cx="2600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q"/>
            </a:pP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Acid anhydrie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509542" y="2378043"/>
            <a:ext cx="3881608" cy="585717"/>
            <a:chOff x="1509542" y="2378043"/>
            <a:chExt cx="3881608" cy="585717"/>
          </a:xfrm>
        </p:grpSpPr>
        <p:pic>
          <p:nvPicPr>
            <p:cNvPr id="43" name="Picture 42" descr="Screen Clippi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09542" y="2378043"/>
              <a:ext cx="2109958" cy="585717"/>
            </a:xfrm>
            <a:prstGeom prst="rect">
              <a:avLst/>
            </a:prstGeom>
          </p:spPr>
        </p:pic>
        <p:sp>
          <p:nvSpPr>
            <p:cNvPr id="51" name="TextBox 50"/>
            <p:cNvSpPr txBox="1"/>
            <p:nvPr/>
          </p:nvSpPr>
          <p:spPr>
            <a:xfrm>
              <a:off x="3771900" y="2486235"/>
              <a:ext cx="16192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Acid Malonic</a:t>
              </a:r>
              <a:endParaRPr lang="en-US" dirty="0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487897" y="4413699"/>
            <a:ext cx="3584492" cy="962159"/>
            <a:chOff x="1487897" y="4413699"/>
            <a:chExt cx="3584492" cy="962159"/>
          </a:xfrm>
        </p:grpSpPr>
        <p:sp>
          <p:nvSpPr>
            <p:cNvPr id="53" name="TextBox 52"/>
            <p:cNvSpPr txBox="1"/>
            <p:nvPr/>
          </p:nvSpPr>
          <p:spPr>
            <a:xfrm>
              <a:off x="2471410" y="4710112"/>
              <a:ext cx="26009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/>
                <a:t>anhydride phthalic (PA)</a:t>
              </a:r>
              <a:endParaRPr lang="en-US" dirty="0"/>
            </a:p>
          </p:txBody>
        </p:sp>
        <p:pic>
          <p:nvPicPr>
            <p:cNvPr id="54" name="Picture 53" descr="Screen Clippi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7897" y="4413699"/>
              <a:ext cx="819264" cy="962159"/>
            </a:xfrm>
            <a:prstGeom prst="rect">
              <a:avLst/>
            </a:prstGeom>
          </p:spPr>
        </p:pic>
      </p:grpSp>
      <p:pic>
        <p:nvPicPr>
          <p:cNvPr id="56" name="Picture 55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4528" y="5680661"/>
            <a:ext cx="952633" cy="943107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2307160" y="5921383"/>
            <a:ext cx="3331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Anhydride hydrophthalic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vi-VN" dirty="0"/>
              <a:t>HHPA</a:t>
            </a:r>
            <a:r>
              <a:rPr lang="en-US" dirty="0"/>
              <a:t>)</a:t>
            </a:r>
          </a:p>
        </p:txBody>
      </p:sp>
      <p:pic>
        <p:nvPicPr>
          <p:cNvPr id="60" name="Picture 59" descr="Screen Clippi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9773" y="2352733"/>
            <a:ext cx="2777584" cy="563157"/>
          </a:xfrm>
          <a:prstGeom prst="rect">
            <a:avLst/>
          </a:prstGeom>
        </p:spPr>
      </p:pic>
      <p:sp>
        <p:nvSpPr>
          <p:cNvPr id="61" name="TextBox 60"/>
          <p:cNvSpPr txBox="1"/>
          <p:nvPr/>
        </p:nvSpPr>
        <p:spPr>
          <a:xfrm>
            <a:off x="9130270" y="2378043"/>
            <a:ext cx="3061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Triethylenetetramine (TETA)</a:t>
            </a:r>
            <a:endParaRPr lang="en-US" dirty="0"/>
          </a:p>
        </p:txBody>
      </p:sp>
      <p:sp>
        <p:nvSpPr>
          <p:cNvPr id="6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424346"/>
              </p:ext>
            </p:extLst>
          </p:nvPr>
        </p:nvGraphicFramePr>
        <p:xfrm>
          <a:off x="6133185" y="3180171"/>
          <a:ext cx="2802152" cy="41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CS ChemDraw Drawing" r:id="rId9" imgW="2058712" imgH="310801" progId="ChemDraw.Document.6.0">
                  <p:embed/>
                </p:oleObj>
              </mc:Choice>
              <mc:Fallback>
                <p:oleObj name="CS ChemDraw Drawing" r:id="rId9" imgW="2058712" imgH="31080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185" y="3180171"/>
                        <a:ext cx="2802152" cy="412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9130270" y="3314700"/>
            <a:ext cx="2299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1,4-Butanediamine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7772817" y="5985662"/>
            <a:ext cx="1224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Piperidine</a:t>
            </a:r>
            <a:endParaRPr lang="en-US" dirty="0"/>
          </a:p>
        </p:txBody>
      </p:sp>
      <p:sp>
        <p:nvSpPr>
          <p:cNvPr id="7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266620"/>
              </p:ext>
            </p:extLst>
          </p:nvPr>
        </p:nvGraphicFramePr>
        <p:xfrm>
          <a:off x="9325861" y="5704539"/>
          <a:ext cx="7810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CS ChemDraw Drawing" r:id="rId11" imgW="784451" imgH="893743" progId="ChemDraw.Document.6.0">
                  <p:embed/>
                </p:oleObj>
              </mc:Choice>
              <mc:Fallback>
                <p:oleObj name="CS ChemDraw Drawing" r:id="rId11" imgW="784451" imgH="89374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5861" y="5704539"/>
                        <a:ext cx="7810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10280135" y="5985662"/>
            <a:ext cx="1435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Pyrimidine</a:t>
            </a:r>
            <a:endParaRPr lang="en-US" dirty="0"/>
          </a:p>
        </p:txBody>
      </p:sp>
      <p:pic>
        <p:nvPicPr>
          <p:cNvPr id="74" name="Picture 73" descr="Screen Clippi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3534" y="4228997"/>
            <a:ext cx="2457793" cy="485843"/>
          </a:xfrm>
          <a:prstGeom prst="rect">
            <a:avLst/>
          </a:prstGeom>
        </p:spPr>
      </p:pic>
      <p:pic>
        <p:nvPicPr>
          <p:cNvPr id="75" name="Picture 74" descr="Screen Clippi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9717" y="4804278"/>
            <a:ext cx="2505425" cy="571580"/>
          </a:xfrm>
          <a:prstGeom prst="rect">
            <a:avLst/>
          </a:prstGeom>
        </p:spPr>
      </p:pic>
      <p:sp>
        <p:nvSpPr>
          <p:cNvPr id="76" name="TextBox 75"/>
          <p:cNvSpPr txBox="1"/>
          <p:nvPr/>
        </p:nvSpPr>
        <p:spPr>
          <a:xfrm>
            <a:off x="8921156" y="4340780"/>
            <a:ext cx="3194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4-diaminodiphenylmethane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8997357" y="4999302"/>
            <a:ext cx="3042243" cy="38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4,4’-Diaminodiphenylsunfon</a:t>
            </a:r>
            <a:endParaRPr lang="en-US" dirty="0"/>
          </a:p>
        </p:txBody>
      </p:sp>
      <p:pic>
        <p:nvPicPr>
          <p:cNvPr id="78" name="Picture 77" descr="Screen Clippi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352" y="3160997"/>
            <a:ext cx="2266488" cy="523035"/>
          </a:xfrm>
          <a:prstGeom prst="rect">
            <a:avLst/>
          </a:prstGeom>
        </p:spPr>
      </p:pic>
      <p:sp>
        <p:nvSpPr>
          <p:cNvPr id="79" name="TextBox 78"/>
          <p:cNvSpPr txBox="1"/>
          <p:nvPr/>
        </p:nvSpPr>
        <p:spPr>
          <a:xfrm>
            <a:off x="3924300" y="3314702"/>
            <a:ext cx="1466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Acid adip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6266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Kết quả hình ảnh cho cháy ô tô">
            <a:extLst>
              <a:ext uri="{FF2B5EF4-FFF2-40B4-BE49-F238E27FC236}">
                <a16:creationId xmlns:a16="http://schemas.microsoft.com/office/drawing/2014/main" xmlns="" id="{C9084AA8-7228-46DA-A081-DCD4A6CCC0D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835" y="1735520"/>
            <a:ext cx="3969327" cy="2372342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6259" y="1735520"/>
            <a:ext cx="3678383" cy="23723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834" y="4398690"/>
            <a:ext cx="3704409" cy="2161309"/>
          </a:xfrm>
          <a:prstGeom prst="rect">
            <a:avLst/>
          </a:prstGeom>
        </p:spPr>
      </p:pic>
      <p:pic>
        <p:nvPicPr>
          <p:cNvPr id="5" name="Picture 4" descr="Kết quả hình ảnh cho fire Printed Circuit Boards">
            <a:extLst>
              <a:ext uri="{FF2B5EF4-FFF2-40B4-BE49-F238E27FC236}">
                <a16:creationId xmlns:a16="http://schemas.microsoft.com/office/drawing/2014/main" xmlns="" id="{90331641-6B60-4F47-956D-E28139B1615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6259" y="4462508"/>
            <a:ext cx="3678383" cy="2097491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437894" y="179070"/>
            <a:ext cx="8049006" cy="925830"/>
          </a:xfrm>
        </p:spPr>
        <p:txBody>
          <a:bodyPr>
            <a:norm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TỔNG QUAN- </a:t>
            </a:r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ợc điểm của epoxy</a:t>
            </a:r>
            <a:endParaRPr lang="en-US" sz="3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786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4"/>
          <p:cNvSpPr/>
          <p:nvPr/>
        </p:nvSpPr>
        <p:spPr>
          <a:xfrm>
            <a:off x="4693230" y="1602700"/>
            <a:ext cx="2909455" cy="1939308"/>
          </a:xfrm>
          <a:prstGeom prst="cloud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 CHỐNG CHÁY CÓ CHỨA HALOGEN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103" y="4633483"/>
            <a:ext cx="7668491" cy="1683327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788838" y="1396794"/>
            <a:ext cx="3664531" cy="2351119"/>
            <a:chOff x="-6040587" y="1310701"/>
            <a:chExt cx="3664531" cy="235111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xmlns="" id="{31E301DC-9ACD-4AE3-AF5D-AE6FFFF69C8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5590222" y="1310701"/>
              <a:ext cx="2763803" cy="1553347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-6040587" y="2953934"/>
              <a:ext cx="3664531" cy="707886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pPr lvl="0"/>
              <a:r>
                <a:rPr lang="en-GB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s</a:t>
              </a:r>
              <a:r>
                <a:rPr lang="en-GB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GB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exachlorocyclopentadieno</a:t>
              </a:r>
              <a:r>
                <a:rPr lang="en-GB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lvl="0"/>
              <a:r>
                <a:rPr lang="en-GB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yclooctane</a:t>
              </a:r>
              <a:endParaRPr lang="en-GB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180083" y="1453428"/>
            <a:ext cx="3585188" cy="2237852"/>
            <a:chOff x="14921346" y="403958"/>
            <a:chExt cx="3585188" cy="2237852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xmlns="" id="{AA1F4E30-76DF-475B-8068-310A8CEBF2B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264246" y="403958"/>
              <a:ext cx="2899388" cy="1407973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14921346" y="1933924"/>
              <a:ext cx="3585188" cy="707886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pPr lvl="0"/>
              <a:r>
                <a:rPr lang="en-GB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,2 ,6,6 -tetrabromo-3,3, 5,5 -tetramethyl-4,4 -</a:t>
              </a:r>
              <a:r>
                <a:rPr lang="en-GB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phenol</a:t>
              </a:r>
              <a:r>
                <a:rPr lang="en-GB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64343" y="100469"/>
            <a:ext cx="10400928" cy="755876"/>
          </a:xfrm>
        </p:spPr>
        <p:txBody>
          <a:bodyPr>
            <a:norm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TỔNG QUAN- Chất chống cháy cho nhựa Epoxy</a:t>
            </a:r>
            <a:endParaRPr lang="en-US" sz="32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275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4917498" y="2182095"/>
            <a:ext cx="2888672" cy="1724891"/>
          </a:xfrm>
          <a:prstGeom prst="ellipse">
            <a:avLst/>
          </a:prstGeom>
          <a:solidFill>
            <a:srgbClr val="FF8B8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 CHỐNG CÓ CHỨA  HỢP CHẤT VÔ CƠ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75994" y="160338"/>
            <a:ext cx="9382506" cy="811212"/>
          </a:xfrm>
        </p:spPr>
        <p:txBody>
          <a:bodyPr>
            <a:norm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TỔNG QUAN- Chất chống cháy cho nhựa Epoxy</a:t>
            </a:r>
            <a:endParaRPr lang="en-US" sz="3200" dirty="0"/>
          </a:p>
        </p:txBody>
      </p:sp>
      <p:pic>
        <p:nvPicPr>
          <p:cNvPr id="5" name="Content Placeholder 4" descr="Kết quả hình ảnh cho Aluminium oxide hydrate">
            <a:extLst>
              <a:ext uri="{FF2B5EF4-FFF2-40B4-BE49-F238E27FC236}">
                <a16:creationId xmlns:a16="http://schemas.microsoft.com/office/drawing/2014/main" xmlns="" id="{73B1D3C4-A34B-4213-9195-CEEF96F17CA6}"/>
              </a:ext>
            </a:extLst>
          </p:cNvPr>
          <p:cNvPicPr>
            <a:picLocks noGrp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1" t="4413" r="53180" b="46701"/>
          <a:stretch/>
        </p:blipFill>
        <p:spPr bwMode="auto">
          <a:xfrm>
            <a:off x="276648" y="1857479"/>
            <a:ext cx="4266778" cy="2551849"/>
          </a:xfrm>
          <a:prstGeom prst="rect">
            <a:avLst/>
          </a:prstGeom>
          <a:solidFill>
            <a:srgbClr val="FFFF00"/>
          </a:solidFill>
          <a:ln w="28575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Content Placeholder 10">
            <a:extLst>
              <a:ext uri="{FF2B5EF4-FFF2-40B4-BE49-F238E27FC236}">
                <a16:creationId xmlns:a16="http://schemas.microsoft.com/office/drawing/2014/main" xmlns="" id="{5A540C16-41C7-4139-832D-37F02B3F7C8D}"/>
              </a:ext>
            </a:extLst>
          </p:cNvPr>
          <p:cNvPicPr>
            <a:picLocks/>
          </p:cNvPicPr>
          <p:nvPr/>
        </p:nvPicPr>
        <p:blipFill rotWithShape="1">
          <a:blip r:embed="rId4"/>
          <a:srcRect l="14127" t="40788" r="21892" b="37045"/>
          <a:stretch/>
        </p:blipFill>
        <p:spPr bwMode="auto">
          <a:xfrm>
            <a:off x="8077200" y="1827016"/>
            <a:ext cx="3867149" cy="2435048"/>
          </a:xfrm>
          <a:prstGeom prst="rect">
            <a:avLst/>
          </a:prstGeom>
          <a:ln w="1905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326" y="5151436"/>
            <a:ext cx="8486774" cy="1241425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0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154355" y="601845"/>
            <a:ext cx="6013709" cy="85353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 CHẤT CÓ CHỨA PHOTPHO, NITƠ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1386350" y="0"/>
            <a:ext cx="10706099" cy="601845"/>
          </a:xfrm>
        </p:spPr>
        <p:txBody>
          <a:bodyPr>
            <a:noAutofit/>
          </a:bodyPr>
          <a:lstStyle/>
          <a:p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TỔNG QUAN- Chất chống cháy cho nhựa Epoxy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49385" y="3766345"/>
            <a:ext cx="3761509" cy="2777152"/>
            <a:chOff x="15830548" y="-488374"/>
            <a:chExt cx="3761509" cy="2191598"/>
          </a:xfrm>
        </p:grpSpPr>
        <p:sp>
          <p:nvSpPr>
            <p:cNvPr id="13" name="TextBox 12"/>
            <p:cNvSpPr txBox="1"/>
            <p:nvPr/>
          </p:nvSpPr>
          <p:spPr>
            <a:xfrm>
              <a:off x="15830548" y="-488374"/>
              <a:ext cx="3761509" cy="677108"/>
            </a:xfrm>
            <a:prstGeom prst="rect">
              <a:avLst/>
            </a:prstGeom>
            <a:solidFill>
              <a:srgbClr val="99CCFF"/>
            </a:solidFill>
          </p:spPr>
          <p:txBody>
            <a:bodyPr wrap="square" rtlCol="0">
              <a:spAutoFit/>
            </a:bodyPr>
            <a:lstStyle/>
            <a:p>
              <a:r>
                <a:rPr lang="en-GB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lamine polyphosphate (MPP</a:t>
              </a:r>
              <a:r>
                <a:rPr lang="en-GB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</a:p>
            <a:p>
              <a:endParaRPr lang="en-US" dirty="0"/>
            </a:p>
          </p:txBody>
        </p:sp>
        <p:pic>
          <p:nvPicPr>
            <p:cNvPr id="14" name="Picture 2" descr="Kết quả hình ảnh cho Melamine Polyphosphate">
              <a:extLst>
                <a:ext uri="{FF2B5EF4-FFF2-40B4-BE49-F238E27FC236}">
                  <a16:creationId xmlns:a16="http://schemas.microsoft.com/office/drawing/2014/main" xmlns="" id="{B7EEC7AA-D9A4-4504-8966-F6DD05B03A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00713" y="140444"/>
              <a:ext cx="3221181" cy="1562780"/>
            </a:xfrm>
            <a:prstGeom prst="rect">
              <a:avLst/>
            </a:prstGeom>
            <a:ln w="19050" cap="sq" cmpd="thickThin">
              <a:solidFill>
                <a:srgbClr val="000000"/>
              </a:solidFill>
              <a:prstDash val="solid"/>
              <a:miter lim="800000"/>
            </a:ln>
            <a:effectLst>
              <a:innerShdw blurRad="76200">
                <a:srgbClr val="000000"/>
              </a:inn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5" name="Group 14"/>
          <p:cNvGrpSpPr/>
          <p:nvPr/>
        </p:nvGrpSpPr>
        <p:grpSpPr>
          <a:xfrm>
            <a:off x="4294911" y="3877724"/>
            <a:ext cx="3782291" cy="2665773"/>
            <a:chOff x="13774259" y="6082573"/>
            <a:chExt cx="3782291" cy="2562929"/>
          </a:xfrm>
        </p:grpSpPr>
        <p:sp>
          <p:nvSpPr>
            <p:cNvPr id="16" name="TextBox 15"/>
            <p:cNvSpPr txBox="1"/>
            <p:nvPr/>
          </p:nvSpPr>
          <p:spPr>
            <a:xfrm>
              <a:off x="13774259" y="6082573"/>
              <a:ext cx="3782291" cy="872150"/>
            </a:xfrm>
            <a:prstGeom prst="rect">
              <a:avLst/>
            </a:prstGeom>
            <a:solidFill>
              <a:srgbClr val="99CCFF"/>
            </a:solidFill>
          </p:spPr>
          <p:txBody>
            <a:bodyPr wrap="square" rtlCol="0">
              <a:spAutoFit/>
            </a:bodyPr>
            <a:lstStyle/>
            <a:p>
              <a:r>
                <a:rPr lang="en-GB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lamine poly(zinc phosphate) </a:t>
              </a:r>
            </a:p>
            <a:p>
              <a:endParaRPr lang="en-US" sz="2000" dirty="0"/>
            </a:p>
          </p:txBody>
        </p:sp>
        <p:pic>
          <p:nvPicPr>
            <p:cNvPr id="17" name="Picture 16" descr="Kết quả hình ảnh cho Melamine poly(zinc phosphate)">
              <a:extLst>
                <a:ext uri="{FF2B5EF4-FFF2-40B4-BE49-F238E27FC236}">
                  <a16:creationId xmlns:a16="http://schemas.microsoft.com/office/drawing/2014/main" xmlns="" id="{1F7BA691-60FC-429A-B890-AFD45A663189}"/>
                </a:ext>
              </a:extLst>
            </p:cNvPr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065" r="63275" b="60702"/>
            <a:stretch/>
          </p:blipFill>
          <p:spPr bwMode="auto">
            <a:xfrm>
              <a:off x="14256326" y="6790459"/>
              <a:ext cx="2818156" cy="1855043"/>
            </a:xfrm>
            <a:prstGeom prst="rect">
              <a:avLst/>
            </a:prstGeom>
            <a:ln w="28575" cap="sq" cmpd="thickThin">
              <a:solidFill>
                <a:srgbClr val="000000"/>
              </a:solidFill>
              <a:prstDash val="solid"/>
              <a:miter lim="800000"/>
            </a:ln>
            <a:effectLst>
              <a:innerShdw blurRad="76200">
                <a:srgbClr val="000000"/>
              </a:innerShdw>
            </a:effectLst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grpSp>
        <p:nvGrpSpPr>
          <p:cNvPr id="18" name="Group 17"/>
          <p:cNvGrpSpPr/>
          <p:nvPr/>
        </p:nvGrpSpPr>
        <p:grpSpPr>
          <a:xfrm>
            <a:off x="8726819" y="3688566"/>
            <a:ext cx="3304308" cy="2783426"/>
            <a:chOff x="12745194" y="2809849"/>
            <a:chExt cx="3304308" cy="2053099"/>
          </a:xfrm>
        </p:grpSpPr>
        <p:sp>
          <p:nvSpPr>
            <p:cNvPr id="19" name="TextBox 18"/>
            <p:cNvSpPr txBox="1"/>
            <p:nvPr/>
          </p:nvSpPr>
          <p:spPr>
            <a:xfrm>
              <a:off x="12745194" y="2809849"/>
              <a:ext cx="3304308" cy="400110"/>
            </a:xfrm>
            <a:prstGeom prst="rect">
              <a:avLst/>
            </a:prstGeom>
            <a:solidFill>
              <a:srgbClr val="99CCFF"/>
            </a:solidFill>
          </p:spPr>
          <p:txBody>
            <a:bodyPr wrap="square" rtlCol="0">
              <a:spAutoFit/>
            </a:bodyPr>
            <a:lstStyle/>
            <a:p>
              <a:r>
                <a:rPr lang="en-GB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lamine </a:t>
              </a:r>
              <a:r>
                <a:rPr lang="en-GB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yanurate</a:t>
              </a:r>
              <a:r>
                <a:rPr lang="en-GB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MCA</a:t>
              </a:r>
              <a:r>
                <a:rPr lang="en-GB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</a:p>
          </p:txBody>
        </p:sp>
        <p:pic>
          <p:nvPicPr>
            <p:cNvPr id="20" name="Content Placeholder 24">
              <a:extLst>
                <a:ext uri="{FF2B5EF4-FFF2-40B4-BE49-F238E27FC236}">
                  <a16:creationId xmlns:a16="http://schemas.microsoft.com/office/drawing/2014/main" xmlns="" id="{D6D235E5-BCFB-430C-B77E-5BDAE0F16C6D}"/>
                </a:ext>
              </a:extLst>
            </p:cNvPr>
            <p:cNvPicPr>
              <a:picLocks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767831" y="3351443"/>
              <a:ext cx="2892014" cy="1511505"/>
            </a:xfrm>
            <a:prstGeom prst="rect">
              <a:avLst/>
            </a:prstGeom>
            <a:ln w="28575" cap="sq" cmpd="thickThin">
              <a:solidFill>
                <a:srgbClr val="000000"/>
              </a:solidFill>
              <a:prstDash val="solid"/>
              <a:miter lim="800000"/>
            </a:ln>
            <a:effectLst>
              <a:innerShdw blurRad="76200">
                <a:srgbClr val="000000"/>
              </a:innerShdw>
            </a:effectLst>
          </p:spPr>
        </p:pic>
      </p:grpSp>
      <p:grpSp>
        <p:nvGrpSpPr>
          <p:cNvPr id="5" name="Group 4"/>
          <p:cNvGrpSpPr/>
          <p:nvPr/>
        </p:nvGrpSpPr>
        <p:grpSpPr>
          <a:xfrm>
            <a:off x="8365377" y="1645429"/>
            <a:ext cx="3552318" cy="1516160"/>
            <a:chOff x="7820532" y="1539222"/>
            <a:chExt cx="3552318" cy="1516160"/>
          </a:xfrm>
        </p:grpSpPr>
        <p:pic>
          <p:nvPicPr>
            <p:cNvPr id="2" name="Picture 1" descr="Screen Clippi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0532" y="1539222"/>
              <a:ext cx="3552318" cy="1000653"/>
            </a:xfrm>
            <a:prstGeom prst="rect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8096757" y="2686050"/>
              <a:ext cx="2999868" cy="369332"/>
            </a:xfrm>
            <a:prstGeom prst="rect">
              <a:avLst/>
            </a:prstGeom>
            <a:solidFill>
              <a:srgbClr val="FF8B8B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ammonium polyphosphate </a:t>
              </a:r>
            </a:p>
          </p:txBody>
        </p:sp>
      </p:grp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6978" y="1507251"/>
            <a:ext cx="2527834" cy="1335261"/>
          </a:xfrm>
          <a:prstGeom prst="rect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4475025" y="2818811"/>
            <a:ext cx="3890351" cy="923330"/>
          </a:xfrm>
          <a:prstGeom prst="rect">
            <a:avLst/>
          </a:prstGeom>
          <a:solidFill>
            <a:srgbClr val="FF8B8B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9,10-Dihydro-9-oxa-10-phosphaphenanthrene-10-oxide (DOPO</a:t>
            </a:r>
            <a:r>
              <a:rPr lang="en-US" dirty="0"/>
              <a:t>)</a:t>
            </a:r>
          </a:p>
        </p:txBody>
      </p:sp>
      <p:pic>
        <p:nvPicPr>
          <p:cNvPr id="23" name="Picture 22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" y="1645428"/>
            <a:ext cx="2524994" cy="1783572"/>
          </a:xfrm>
          <a:prstGeom prst="rect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270248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7894" y="0"/>
            <a:ext cx="9997440" cy="876300"/>
          </a:xfrm>
        </p:spPr>
        <p:txBody>
          <a:bodyPr>
            <a:norm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TỔNG QUAN- </a:t>
            </a:r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 chế chống cháy chung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6964681" y="1013463"/>
            <a:ext cx="3800475" cy="707886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Cơ chế hóa học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64681" y="1887136"/>
            <a:ext cx="49796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vi-VN" dirty="0" smtClean="0"/>
              <a:t> ức chế pha hơi</a:t>
            </a:r>
          </a:p>
          <a:p>
            <a:r>
              <a:rPr lang="vi-VN" dirty="0" smtClean="0"/>
              <a:t>Khi polymer cháy tạo ra các gốc tự do có hoạt tính cao (</a:t>
            </a:r>
            <a:r>
              <a:rPr lang="en-US" b="1" dirty="0" smtClean="0"/>
              <a:t>OH</a:t>
            </a:r>
            <a:r>
              <a:rPr lang="en-US" b="1" baseline="30000" dirty="0"/>
              <a:t>•</a:t>
            </a:r>
            <a:r>
              <a:rPr lang="en-US" b="1" dirty="0"/>
              <a:t> </a:t>
            </a:r>
            <a:r>
              <a:rPr lang="vi-VN" dirty="0"/>
              <a:t>và </a:t>
            </a:r>
            <a:r>
              <a:rPr lang="en-US" b="1" dirty="0"/>
              <a:t>H</a:t>
            </a:r>
            <a:r>
              <a:rPr lang="en-US" b="1" baseline="30000" dirty="0"/>
              <a:t>•</a:t>
            </a:r>
            <a:r>
              <a:rPr lang="vi-VN" dirty="0" smtClean="0"/>
              <a:t>) </a:t>
            </a:r>
          </a:p>
          <a:p>
            <a:r>
              <a:rPr lang="vi-VN" dirty="0" smtClean="0"/>
              <a:t>FR tạo các hợp chất có khả năng bắt gộc tự  </a:t>
            </a:r>
            <a:endParaRPr lang="vi-VN" dirty="0"/>
          </a:p>
          <a:p>
            <a:pPr marL="285750" indent="-285750">
              <a:buFont typeface="Wingdings" pitchFamily="2" charset="2"/>
              <a:buChar char="q"/>
            </a:pPr>
            <a:r>
              <a:rPr lang="vi-VN" dirty="0" smtClean="0"/>
              <a:t> ức chế pha bề mặt</a:t>
            </a:r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6613" y="3672606"/>
            <a:ext cx="4156710" cy="1934845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1519236" y="1013463"/>
            <a:ext cx="3057526" cy="623962"/>
          </a:xfrm>
          <a:prstGeom prst="roundRect">
            <a:avLst/>
          </a:prstGeom>
          <a:solidFill>
            <a:srgbClr val="FF8B8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ơ chế vật lý</a:t>
            </a:r>
            <a:endParaRPr lang="en-US" sz="3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28771" y="2260431"/>
            <a:ext cx="3981451" cy="156966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Khả năng dẫn nhiệt thấp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Giảm lượng nhiệt 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Giảm hàm lượng khí dễ chá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771" y="4199423"/>
            <a:ext cx="4457705" cy="946786"/>
          </a:xfrm>
          <a:prstGeom prst="rect">
            <a:avLst/>
          </a:prstGeom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409698" y="1887136"/>
            <a:ext cx="3009901" cy="369332"/>
          </a:xfrm>
          <a:prstGeom prst="rect">
            <a:avLst/>
          </a:prstGeom>
          <a:solidFill>
            <a:srgbClr val="99CCFF"/>
          </a:solidFill>
          <a:ln>
            <a:solidFill>
              <a:srgbClr val="CCECFF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vi-VN" b="1" dirty="0" smtClean="0">
                <a:cs typeface="Times New Roman" pitchFamily="18" charset="0"/>
              </a:rPr>
              <a:t>Hình thành lớp bảo vệ </a:t>
            </a:r>
            <a:endParaRPr lang="en-US" b="1" dirty="0"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09698" y="3830091"/>
            <a:ext cx="1638301" cy="369332"/>
          </a:xfrm>
          <a:prstGeom prst="rect">
            <a:avLst/>
          </a:prstGeom>
          <a:solidFill>
            <a:srgbClr val="99CCFF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vi-VN" b="1" dirty="0" smtClean="0"/>
              <a:t>Làm lạnh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428744" y="5244870"/>
            <a:ext cx="2900365" cy="369332"/>
          </a:xfrm>
          <a:prstGeom prst="rect">
            <a:avLst/>
          </a:prstGeom>
          <a:solidFill>
            <a:srgbClr val="99CCFF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vi-VN" b="1" dirty="0" smtClean="0"/>
              <a:t>Hiệu ứng pha loãng</a:t>
            </a:r>
            <a:endParaRPr lang="en-US" b="1" dirty="0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28270"/>
              </p:ext>
            </p:extLst>
          </p:nvPr>
        </p:nvGraphicFramePr>
        <p:xfrm>
          <a:off x="1628771" y="5829300"/>
          <a:ext cx="425767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CS ChemDraw Drawing" r:id="rId6" imgW="3229715" imgH="764116" progId="ChemDraw.Document.6.0">
                  <p:embed/>
                </p:oleObj>
              </mc:Choice>
              <mc:Fallback>
                <p:oleObj name="CS ChemDraw Drawing" r:id="rId6" imgW="3229715" imgH="76411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1" y="5829300"/>
                        <a:ext cx="4257679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07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3847" y="179388"/>
            <a:ext cx="8010906" cy="715962"/>
          </a:xfrm>
        </p:spPr>
        <p:txBody>
          <a:bodyPr>
            <a:normAutofit/>
          </a:bodyPr>
          <a:lstStyle/>
          <a:p>
            <a:r>
              <a:rPr lang="vi-VN" sz="3200" b="1" dirty="0" smtClean="0">
                <a:solidFill>
                  <a:srgbClr val="FF0000"/>
                </a:solidFill>
                <a:cs typeface="Times New Roman" pitchFamily="18" charset="0"/>
              </a:rPr>
              <a:t>II. CHẤT CHỐNG CHÁY D-P-A</a:t>
            </a:r>
            <a:endParaRPr lang="en-US" sz="3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5731" y="2546296"/>
            <a:ext cx="10266219" cy="2320117"/>
          </a:xfrm>
          <a:prstGeom prst="rect">
            <a:avLst/>
          </a:prstGeom>
          <a:noFill/>
          <a:ln w="38100" cmpd="thickThin">
            <a:solidFill>
              <a:schemeClr val="tx1"/>
            </a:solidFill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01E1F-8DDF-439E-836C-E084D550C0A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 rot="5400000">
            <a:off x="10248900" y="4850507"/>
            <a:ext cx="609600" cy="5143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9334500" y="5505848"/>
            <a:ext cx="2305050" cy="104735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>
                <a:solidFill>
                  <a:srgbClr val="FF0000"/>
                </a:solidFill>
              </a:rPr>
              <a:t>Chống cháy cho nhựa Epox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 rot="10800000">
            <a:off x="7772400" y="5933133"/>
            <a:ext cx="1409700" cy="3310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67200" y="5107682"/>
            <a:ext cx="2533650" cy="1557181"/>
          </a:xfrm>
          <a:prstGeom prst="rect">
            <a:avLst/>
          </a:prstGeom>
          <a:solidFill>
            <a:srgbClr val="F1CFC1"/>
          </a:solidFill>
          <a:ln>
            <a:solidFill>
              <a:srgbClr val="FF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b="1" dirty="0" smtClean="0">
                <a:solidFill>
                  <a:schemeClr val="tx1"/>
                </a:solidFill>
              </a:rPr>
              <a:t>Phân tích IR ,NMR</a:t>
            </a:r>
          </a:p>
          <a:p>
            <a:r>
              <a:rPr lang="vi-VN" b="1" dirty="0" smtClean="0">
                <a:solidFill>
                  <a:schemeClr val="tx1"/>
                </a:solidFill>
              </a:rPr>
              <a:t>Kiểm tra LOI, UL-94</a:t>
            </a:r>
          </a:p>
          <a:p>
            <a:r>
              <a:rPr lang="vi-VN" b="1" dirty="0" smtClean="0">
                <a:solidFill>
                  <a:schemeClr val="tx1"/>
                </a:solidFill>
              </a:rPr>
              <a:t>Phân tích TG</a:t>
            </a:r>
          </a:p>
          <a:p>
            <a:r>
              <a:rPr lang="vi-VN" b="1" dirty="0" smtClean="0">
                <a:solidFill>
                  <a:schemeClr val="tx1"/>
                </a:solidFill>
              </a:rPr>
              <a:t>DSC</a:t>
            </a:r>
          </a:p>
          <a:p>
            <a:r>
              <a:rPr lang="vi-VN" b="1" dirty="0" smtClean="0">
                <a:solidFill>
                  <a:schemeClr val="tx1"/>
                </a:solidFill>
              </a:rPr>
              <a:t>Raman</a:t>
            </a:r>
          </a:p>
          <a:p>
            <a:pPr algn="ctr"/>
            <a:endParaRPr lang="vi-VN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1525732" y="990600"/>
            <a:ext cx="101138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 </a:t>
            </a:r>
            <a:r>
              <a:rPr lang="en-US" dirty="0" smtClean="0"/>
              <a:t>Wan</a:t>
            </a:r>
            <a:r>
              <a:rPr lang="vi-VN" dirty="0" smtClean="0"/>
              <a:t>ga</a:t>
            </a:r>
            <a:r>
              <a:rPr lang="en-US" dirty="0" smtClean="0"/>
              <a:t>, </a:t>
            </a:r>
            <a:r>
              <a:rPr lang="en-US" dirty="0"/>
              <a:t>Long </a:t>
            </a:r>
            <a:r>
              <a:rPr lang="en-US" dirty="0" smtClean="0"/>
              <a:t>Xi</a:t>
            </a:r>
            <a:r>
              <a:rPr lang="vi-VN" dirty="0" smtClean="0"/>
              <a:t>aa</a:t>
            </a:r>
            <a:r>
              <a:rPr lang="en-US" dirty="0" smtClean="0"/>
              <a:t>, R</a:t>
            </a:r>
            <a:r>
              <a:rPr lang="vi-VN" dirty="0" smtClean="0"/>
              <a:t>ongkungJiana</a:t>
            </a:r>
            <a:r>
              <a:rPr lang="en-US" dirty="0" smtClean="0"/>
              <a:t> </a:t>
            </a:r>
            <a:r>
              <a:rPr lang="vi-VN" dirty="0" smtClean="0"/>
              <a:t>Yuapang Aia</a:t>
            </a:r>
            <a:r>
              <a:rPr lang="en-US" dirty="0" smtClean="0"/>
              <a:t>, </a:t>
            </a:r>
            <a:r>
              <a:rPr lang="vi-VN" dirty="0" smtClean="0"/>
              <a:t>Xuelin</a:t>
            </a:r>
            <a:r>
              <a:rPr lang="en-US" dirty="0" smtClean="0"/>
              <a:t> </a:t>
            </a:r>
            <a:r>
              <a:rPr lang="vi-VN" dirty="0" smtClean="0"/>
              <a:t>Zhenga</a:t>
            </a:r>
            <a:r>
              <a:rPr lang="en-US" dirty="0" smtClean="0"/>
              <a:t>, </a:t>
            </a:r>
            <a:r>
              <a:rPr lang="en-US" dirty="0"/>
              <a:t>Guilin </a:t>
            </a:r>
            <a:r>
              <a:rPr lang="vi-VN" dirty="0" smtClean="0"/>
              <a:t>Chenb</a:t>
            </a:r>
            <a:r>
              <a:rPr lang="en-US" dirty="0" smtClean="0"/>
              <a:t>, </a:t>
            </a:r>
            <a:r>
              <a:rPr lang="vi-VN" dirty="0" smtClean="0"/>
              <a:t>Jungshen </a:t>
            </a:r>
            <a:r>
              <a:rPr lang="en-US" dirty="0" smtClean="0"/>
              <a:t>Wang</a:t>
            </a:r>
            <a:r>
              <a:rPr lang="vi-VN" dirty="0" smtClean="0"/>
              <a:t> </a:t>
            </a:r>
            <a:r>
              <a:rPr lang="vi-VN" dirty="0"/>
              <a:t>(2018), “</a:t>
            </a:r>
            <a:r>
              <a:rPr lang="en-US" dirty="0"/>
              <a:t>Flame-retarding epoxy resin with an efficient P/S-containing flame retardant: Preparation, thermal stability, and flame </a:t>
            </a:r>
            <a:r>
              <a:rPr lang="en-US" dirty="0" smtClean="0"/>
              <a:t>ret</a:t>
            </a:r>
            <a:r>
              <a:rPr lang="vi-VN" dirty="0" smtClean="0"/>
              <a:t>ardant”, </a:t>
            </a:r>
            <a:r>
              <a:rPr lang="vi-VN" i="1" dirty="0" smtClean="0"/>
              <a:t>Polymer</a:t>
            </a:r>
            <a:r>
              <a:rPr lang="en-US" i="1" dirty="0" smtClean="0"/>
              <a:t>Degradation </a:t>
            </a:r>
            <a:r>
              <a:rPr lang="en-US" i="1" dirty="0"/>
              <a:t>and Stability</a:t>
            </a:r>
            <a:r>
              <a:rPr lang="vi-VN" dirty="0"/>
              <a:t>, </a:t>
            </a:r>
            <a:r>
              <a:rPr lang="en-US" dirty="0"/>
              <a:t>149</a:t>
            </a:r>
            <a:r>
              <a:rPr lang="vi-VN" dirty="0"/>
              <a:t>,</a:t>
            </a:r>
            <a:r>
              <a:rPr lang="en-US" dirty="0"/>
              <a:t> 69–77</a:t>
            </a:r>
          </a:p>
        </p:txBody>
      </p:sp>
    </p:spTree>
    <p:extLst>
      <p:ext uri="{BB962C8B-B14F-4D97-AF65-F5344CB8AC3E}">
        <p14:creationId xmlns:p14="http://schemas.microsoft.com/office/powerpoint/2010/main" val="43186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526</TotalTime>
  <Words>1249</Words>
  <Application>Microsoft Office PowerPoint</Application>
  <PresentationFormat>Custom</PresentationFormat>
  <Paragraphs>315</Paragraphs>
  <Slides>23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Solstice</vt:lpstr>
      <vt:lpstr>CS ChemDraw Drawing</vt:lpstr>
      <vt:lpstr>PowerPoint Presentation</vt:lpstr>
      <vt:lpstr>PowerPoint Presentation</vt:lpstr>
      <vt:lpstr>I. TỔNG QUAN- Đóng rắn nhựa epoxy</vt:lpstr>
      <vt:lpstr>I. TỔNG QUAN- Nhược điểm của epoxy</vt:lpstr>
      <vt:lpstr>I. TỔNG QUAN- Chất chống cháy cho nhựa Epoxy</vt:lpstr>
      <vt:lpstr>I. TỔNG QUAN- Chất chống cháy cho nhựa Epoxy</vt:lpstr>
      <vt:lpstr>I. TỔNG QUAN- Chất chống cháy cho nhựa Epoxy</vt:lpstr>
      <vt:lpstr>I. TỔNG QUAN- Cơ chế chống cháy chung</vt:lpstr>
      <vt:lpstr>II. CHẤT CHỐNG CHÁY D-P-A</vt:lpstr>
      <vt:lpstr>II. CHẤT CHỐNG CHÁY D-P-A – Chuẩn bị mẫu</vt:lpstr>
      <vt:lpstr>Thảo luận kết quả- tổng hợp</vt:lpstr>
      <vt:lpstr>Thảo luận kết quả- tổng hợp</vt:lpstr>
      <vt:lpstr>THẢO LUẬN KẾT QUẢ-PHÂN TÍCH NHIỆT CÁC MẪU</vt:lpstr>
      <vt:lpstr>II. CHẤT CHỐNG CHÁY D-P-A – Chuẩn bị mẫu</vt:lpstr>
      <vt:lpstr>THẢO LUẬN KẾT QUẢ-PHÂN TÍCH NHIỆT CÁC MẪU</vt:lpstr>
      <vt:lpstr>THẢO LUẬN KẾT QUẢ- ĐẶC TÍNH CHÁY</vt:lpstr>
      <vt:lpstr>THẢO LUẬN KẾT QUẢ- ĐẶC TÍNH CHÁY</vt:lpstr>
      <vt:lpstr>THẢO LUẬN KẾT QUẢ- ĐẶC TÍNH CHÁY</vt:lpstr>
      <vt:lpstr> ĐẶC TÍNH CHÁY-CƠ CHẾ CHỐNG CHÁY</vt:lpstr>
      <vt:lpstr> ĐẶC TÍNH CHÁY -CƠ CHẾ CHỐNG CHÁY</vt:lpstr>
      <vt:lpstr>ĐẶC TÍNH CHÁY- CƠ CHẾ CHỐNG CHáy</vt:lpstr>
      <vt:lpstr>III. KẾT LUẬ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USER</dc:creator>
  <cp:lastModifiedBy>ASUS</cp:lastModifiedBy>
  <cp:revision>272</cp:revision>
  <dcterms:created xsi:type="dcterms:W3CDTF">2018-03-14T17:58:40Z</dcterms:created>
  <dcterms:modified xsi:type="dcterms:W3CDTF">2018-07-23T05:14:24Z</dcterms:modified>
</cp:coreProperties>
</file>